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939250" w14:textId="7074EF2C" w:rsidR="00B73C69" w:rsidRPr="00452801" w:rsidRDefault="00440A06" w:rsidP="00B73C69">
      <w:pPr>
        <w:adjustRightInd w:val="0"/>
        <w:snapToGrid w:val="0"/>
        <w:jc w:val="center"/>
        <w:rPr>
          <w:rFonts w:eastAsia="黑体"/>
          <w:color w:val="000000" w:themeColor="text1"/>
          <w:sz w:val="32"/>
          <w:szCs w:val="32"/>
        </w:rPr>
      </w:pPr>
      <w:r w:rsidRPr="00452801">
        <w:rPr>
          <w:rFonts w:eastAsia="黑体"/>
          <w:noProof/>
          <w:color w:val="000000" w:themeColor="text1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7C689934" wp14:editId="1279BECF">
                <wp:simplePos x="0" y="0"/>
                <wp:positionH relativeFrom="column">
                  <wp:posOffset>7269480</wp:posOffset>
                </wp:positionH>
                <wp:positionV relativeFrom="paragraph">
                  <wp:posOffset>-83185</wp:posOffset>
                </wp:positionV>
                <wp:extent cx="6012180" cy="8938260"/>
                <wp:effectExtent l="0" t="0" r="7620" b="0"/>
                <wp:wrapNone/>
                <wp:docPr id="12" name="矩形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12180" cy="8938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1EAC53A6" w14:textId="480C7F8F" w:rsidR="00D84072" w:rsidRPr="00452801" w:rsidRDefault="00D84072" w:rsidP="00D84072">
                            <w:pPr>
                              <w:pStyle w:val="aa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Calibri" w:hAnsi="Calibr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52801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选择题</w:t>
                            </w:r>
                            <w:r w:rsidR="002F6ED1" w:rsidRPr="00452801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（</w:t>
                            </w:r>
                            <w:r w:rsidRPr="00452801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24 pts</w:t>
                            </w:r>
                            <w:r w:rsidR="002F6ED1" w:rsidRPr="00452801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696ACEA6" w14:textId="1254659F" w:rsidR="009B2AD9" w:rsidRPr="009B2AD9" w:rsidRDefault="007B671E" w:rsidP="009B2AD9">
                            <w:pPr>
                              <w:rPr>
                                <w:rFonts w:ascii="Calibri" w:hAnsi="Calibr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52801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1</w:t>
                            </w:r>
                            <w:r w:rsidRPr="00452801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、</w:t>
                            </w:r>
                            <w:r w:rsidR="009B2AD9"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晶体</w:t>
                            </w:r>
                            <w:r w:rsid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的</w:t>
                            </w:r>
                            <w:proofErr w:type="gramStart"/>
                            <w:r w:rsid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倒空间</w:t>
                            </w:r>
                            <w:proofErr w:type="gramEnd"/>
                            <w:r w:rsidR="009B2AD9"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中体积最小的结构单元是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A85D66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270A67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B2AD9"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11AD0215" w14:textId="77777777" w:rsidR="009B2AD9" w:rsidRPr="009B2AD9" w:rsidRDefault="009B2AD9" w:rsidP="009B2AD9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A.</w:t>
                            </w:r>
                            <w:r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原胞</w:t>
                            </w:r>
                            <w:r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  B. </w:t>
                            </w:r>
                            <w:r w:rsidRPr="009B2AD9">
                              <w:rPr>
                                <w:rFonts w:ascii="Calibri" w:hAnsi="Calibri" w:hint="eastAsia"/>
                                <w:color w:val="000000" w:themeColor="text1"/>
                                <w:sz w:val="28"/>
                                <w:szCs w:val="28"/>
                              </w:rPr>
                              <w:t>晶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胞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C. </w:t>
                            </w:r>
                            <w:proofErr w:type="gramStart"/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布里渊区</w:t>
                            </w:r>
                            <w:proofErr w:type="gramEnd"/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D.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基元</w:t>
                            </w:r>
                          </w:p>
                          <w:p w14:paraId="77480182" w14:textId="4ACB304B" w:rsidR="005070DE" w:rsidRPr="009B2AD9" w:rsidRDefault="007B671E" w:rsidP="009B2AD9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2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5070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刚性原子球堆积模型中，下面哪种结构是最致密的？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A85D66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744B0E71" w14:textId="77777777" w:rsidR="005070DE" w:rsidRPr="009B2AD9" w:rsidRDefault="005070DE" w:rsidP="005070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简单立方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B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体心立方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C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面心立方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D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金刚石结构</w:t>
                            </w:r>
                          </w:p>
                          <w:p w14:paraId="4353D16B" w14:textId="13677642" w:rsidR="005070DE" w:rsidRPr="009B2AD9" w:rsidRDefault="007B671E" w:rsidP="005070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3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含有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原胞的金刚石晶体，晶格振动的声学支数为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A85D66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070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="005070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611D132C" w14:textId="7EEEE23C" w:rsidR="005070DE" w:rsidRPr="009B2AD9" w:rsidRDefault="005070DE" w:rsidP="005070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.</w:t>
                            </w: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0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B.</w:t>
                            </w: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C.</w:t>
                            </w: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2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D.</w:t>
                            </w: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  <w:p w14:paraId="06AF023E" w14:textId="28BE90F7" w:rsidR="00D97DDE" w:rsidRPr="009B2AD9" w:rsidRDefault="007B671E" w:rsidP="00D97DDE">
                            <w:pPr>
                              <w:spacing w:line="360" w:lineRule="auto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4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对于体积为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V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的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Na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Cl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晶体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设原胞体积为</w:t>
                            </w:r>
                            <w:r w:rsidR="00C37CFB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Ω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，则该晶体包含的晶格振动的</w:t>
                            </w:r>
                            <w:proofErr w:type="gramStart"/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总模式数</w:t>
                            </w:r>
                            <w:proofErr w:type="gramEnd"/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为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6A0979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1A1CD1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D97D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02F5B980" w14:textId="569ABBC7" w:rsidR="00D97DDE" w:rsidRPr="009B2AD9" w:rsidRDefault="00D97DDE" w:rsidP="00D97DDE">
                            <w:pPr>
                              <w:spacing w:line="360" w:lineRule="auto"/>
                              <w:ind w:firstLineChars="150" w:firstLine="420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A.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V/</w:t>
                            </w:r>
                            <w:r w:rsidR="00C37CFB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Ω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B.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2 V/</w:t>
                            </w:r>
                            <w:r w:rsidR="00C37CFB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Ω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C.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4 V/</w:t>
                            </w:r>
                            <w:r w:rsidR="00C37CFB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Ω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D.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6 V/</w:t>
                            </w:r>
                            <w:r w:rsidR="00C37CFB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Ω</w:t>
                            </w:r>
                          </w:p>
                          <w:p w14:paraId="267E9B2C" w14:textId="32424F69" w:rsidR="006A0979" w:rsidRPr="009B2AD9" w:rsidRDefault="000E6598" w:rsidP="003A5331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5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低温下三维晶格热容与温度的关系是正比于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1A1CD1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6A0979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127A9870" w14:textId="4140822C" w:rsidR="00C37CFB" w:rsidRPr="009B2AD9" w:rsidRDefault="003A5331" w:rsidP="003A5331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  <w:vertAlign w:val="superscript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A. 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T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vertAlign w:val="superscript"/>
                              </w:rPr>
                              <w:t>0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   B. 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T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 C.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T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      D. 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T</w:t>
                            </w:r>
                            <w:r w:rsidR="00C37CFB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</w:p>
                          <w:p w14:paraId="00047BE9" w14:textId="0338F01A" w:rsidR="00D97DDE" w:rsidRPr="009B2AD9" w:rsidRDefault="000E6598" w:rsidP="003A5331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6</w:t>
                            </w:r>
                            <w:r w:rsidR="007B671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C37CFB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三维自由电子的能态密度，与能量</w:t>
                            </w:r>
                            <w:r w:rsidR="00E4281C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E</w:t>
                            </w:r>
                            <w:r w:rsidR="00E4281C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的</w:t>
                            </w:r>
                            <w:r w:rsidR="00E4281C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关系是正比于</w:t>
                            </w:r>
                            <w:r w:rsidR="00D97D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="001A1CD1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  <w:p w14:paraId="0ECC2B7F" w14:textId="227A7718" w:rsidR="00E4281C" w:rsidRPr="009B2AD9" w:rsidRDefault="00D97DDE" w:rsidP="00D97D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　　</w:t>
                            </w:r>
                            <w:r w:rsidR="00E4281C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81C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B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p>
                              </m:sSup>
                            </m:oMath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　　</w:t>
                            </w:r>
                            <w:r w:rsidR="00E4281C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81C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C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 w:rsidR="00E4281C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4281C"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E4281C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D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E</m:t>
                              </m:r>
                            </m:oMath>
                          </w:p>
                          <w:p w14:paraId="578A52F3" w14:textId="3A5FD97B" w:rsidR="005070DE" w:rsidRPr="009B2AD9" w:rsidRDefault="000E6598" w:rsidP="00D97D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7</w:t>
                            </w:r>
                            <w:r w:rsidR="00B92E22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5070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金属的电阻率随温度的升高而增大，这是由于随着温度升高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1A1CD1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D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070DE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09D153B" w14:textId="77777777" w:rsidR="005070DE" w:rsidRPr="009B2AD9" w:rsidRDefault="005070DE" w:rsidP="005070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导带中载流子浓度增加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B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导带中载流子浓度减少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1131CEFD" w14:textId="77777777" w:rsidR="005070DE" w:rsidRPr="009B2AD9" w:rsidRDefault="005070DE" w:rsidP="005070DE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C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电子平均自由程增大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D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电子平均自由程减小</w:t>
                            </w:r>
                          </w:p>
                          <w:p w14:paraId="7E1B2E9C" w14:textId="193D0B03" w:rsidR="009B2AD9" w:rsidRPr="009B2AD9" w:rsidRDefault="009B2AD9" w:rsidP="009B2AD9">
                            <w:pPr>
                              <w:spacing w:line="360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8、对于三维晶体，声学波的物理图像是：晶体原胞内原子偏离平衡位置的方向和波动传播的方向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1A1CD1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A</w:t>
                            </w:r>
                            <w:r w:rsidR="00270A67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3D8063D" w14:textId="77777777" w:rsidR="009B2AD9" w:rsidRPr="009B2AD9" w:rsidRDefault="009B2AD9" w:rsidP="009B2AD9">
                            <w:pPr>
                              <w:spacing w:line="360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A.相同 </w:t>
                            </w: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B.垂直  C.由于晶体结构选择特点的方向 D.成任意角度</w:t>
                            </w:r>
                          </w:p>
                          <w:p w14:paraId="7930A21F" w14:textId="5A68B601" w:rsidR="007B671E" w:rsidRPr="009B2AD9" w:rsidRDefault="007B671E" w:rsidP="009B2AD9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689934" id="矩形 9" o:spid="_x0000_s1026" style="position:absolute;left:0;text-align:left;margin-left:572.4pt;margin-top:-6.55pt;width:473.4pt;height:703.8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" stroked="f">
                <v:textbox>
                  <w:txbxContent>
                    <w:p w14:paraId="1EAC53A6" w14:textId="480C7F8F" w:rsidR="00D84072" w:rsidRPr="00452801" w:rsidRDefault="00D84072" w:rsidP="00D84072">
                      <w:pPr>
                        <w:pStyle w:val="aa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Calibri" w:hAnsi="Calibri"/>
                          <w:color w:val="000000" w:themeColor="text1"/>
                          <w:sz w:val="28"/>
                          <w:szCs w:val="28"/>
                        </w:rPr>
                      </w:pPr>
                      <w:r w:rsidRPr="00452801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选择题</w:t>
                      </w:r>
                      <w:r w:rsidR="002F6ED1" w:rsidRPr="00452801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（</w:t>
                      </w:r>
                      <w:r w:rsidRPr="00452801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24 pts</w:t>
                      </w:r>
                      <w:r w:rsidR="002F6ED1" w:rsidRPr="00452801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）</w:t>
                      </w:r>
                    </w:p>
                    <w:p w14:paraId="696ACEA6" w14:textId="1254659F" w:rsidR="009B2AD9" w:rsidRPr="009B2AD9" w:rsidRDefault="007B671E" w:rsidP="009B2AD9">
                      <w:pPr>
                        <w:rPr>
                          <w:rFonts w:ascii="Calibri" w:hAnsi="Calibri"/>
                          <w:color w:val="000000" w:themeColor="text1"/>
                          <w:sz w:val="28"/>
                          <w:szCs w:val="28"/>
                        </w:rPr>
                      </w:pPr>
                      <w:r w:rsidRPr="00452801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1</w:t>
                      </w:r>
                      <w:r w:rsidRPr="00452801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、</w:t>
                      </w:r>
                      <w:r w:rsidR="009B2AD9"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晶体</w:t>
                      </w:r>
                      <w:r w:rsid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的</w:t>
                      </w:r>
                      <w:proofErr w:type="gramStart"/>
                      <w:r w:rsid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倒空间</w:t>
                      </w:r>
                      <w:proofErr w:type="gramEnd"/>
                      <w:r w:rsidR="009B2AD9"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中体积最小的结构单元是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A85D66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c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270A67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9B2AD9"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。</w:t>
                      </w:r>
                    </w:p>
                    <w:p w14:paraId="11AD0215" w14:textId="77777777" w:rsidR="009B2AD9" w:rsidRPr="009B2AD9" w:rsidRDefault="009B2AD9" w:rsidP="009B2AD9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A.</w:t>
                      </w:r>
                      <w:r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原胞</w:t>
                      </w:r>
                      <w:r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 xml:space="preserve">   B. </w:t>
                      </w:r>
                      <w:r w:rsidRPr="009B2AD9">
                        <w:rPr>
                          <w:rFonts w:ascii="Calibri" w:hAnsi="Calibri" w:hint="eastAsia"/>
                          <w:color w:val="000000" w:themeColor="text1"/>
                          <w:sz w:val="28"/>
                          <w:szCs w:val="28"/>
                        </w:rPr>
                        <w:t>晶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胞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C. </w:t>
                      </w:r>
                      <w:proofErr w:type="gramStart"/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布里渊区</w:t>
                      </w:r>
                      <w:proofErr w:type="gramEnd"/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D.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基元</w:t>
                      </w:r>
                    </w:p>
                    <w:p w14:paraId="77480182" w14:textId="4ACB304B" w:rsidR="005070DE" w:rsidRPr="009B2AD9" w:rsidRDefault="007B671E" w:rsidP="009B2AD9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2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5070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刚性原子球堆积模型中，下面哪种结构是最致密的？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A85D66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c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744B0E71" w14:textId="77777777" w:rsidR="005070DE" w:rsidRPr="009B2AD9" w:rsidRDefault="005070DE" w:rsidP="005070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简单立方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B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体心立方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C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面心立方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D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金刚石结构</w:t>
                      </w:r>
                    </w:p>
                    <w:p w14:paraId="4353D16B" w14:textId="13677642" w:rsidR="005070DE" w:rsidRPr="009B2AD9" w:rsidRDefault="007B671E" w:rsidP="005070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3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含有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原胞的金刚石晶体，晶格振动的声学支数为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A85D66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5070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="005070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611D132C" w14:textId="7EEEE23C" w:rsidR="005070DE" w:rsidRPr="009B2AD9" w:rsidRDefault="005070DE" w:rsidP="005070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.</w:t>
                      </w: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0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B.</w:t>
                      </w: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1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C.</w:t>
                      </w: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2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D.</w:t>
                      </w: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3</w:t>
                      </w:r>
                    </w:p>
                    <w:p w14:paraId="06AF023E" w14:textId="28BE90F7" w:rsidR="00D97DDE" w:rsidRPr="009B2AD9" w:rsidRDefault="007B671E" w:rsidP="00D97DDE">
                      <w:pPr>
                        <w:spacing w:line="360" w:lineRule="auto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4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对于体积为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V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的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Na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Cl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晶体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设原胞体积为</w:t>
                      </w:r>
                      <w:r w:rsidR="00C37CFB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Ω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，则该晶体包含的晶格振动的</w:t>
                      </w:r>
                      <w:proofErr w:type="gramStart"/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总模式数</w:t>
                      </w:r>
                      <w:proofErr w:type="gramEnd"/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为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6A0979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1A1CD1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D97D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</w:p>
                    <w:p w14:paraId="02F5B980" w14:textId="569ABBC7" w:rsidR="00D97DDE" w:rsidRPr="009B2AD9" w:rsidRDefault="00D97DDE" w:rsidP="00D97DDE">
                      <w:pPr>
                        <w:spacing w:line="360" w:lineRule="auto"/>
                        <w:ind w:firstLineChars="150" w:firstLine="420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A.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V/</w:t>
                      </w:r>
                      <w:r w:rsidR="00C37CFB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Ω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B.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2 V/</w:t>
                      </w:r>
                      <w:r w:rsidR="00C37CFB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Ω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C.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4 V/</w:t>
                      </w:r>
                      <w:r w:rsidR="00C37CFB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Ω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 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D.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6 V/</w:t>
                      </w:r>
                      <w:r w:rsidR="00C37CFB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Ω</w:t>
                      </w:r>
                    </w:p>
                    <w:p w14:paraId="267E9B2C" w14:textId="32424F69" w:rsidR="006A0979" w:rsidRPr="009B2AD9" w:rsidRDefault="000E6598" w:rsidP="003A5331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5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低温下三维晶格热容与温度的关系是正比于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1A1CD1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6A0979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127A9870" w14:textId="4140822C" w:rsidR="00C37CFB" w:rsidRPr="009B2AD9" w:rsidRDefault="003A5331" w:rsidP="003A5331">
                      <w:pPr>
                        <w:rPr>
                          <w:rFonts w:ascii="Calibri" w:hAnsi="Calibri"/>
                          <w:sz w:val="28"/>
                          <w:szCs w:val="28"/>
                          <w:vertAlign w:val="superscript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A. 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T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  <w:vertAlign w:val="superscript"/>
                        </w:rPr>
                        <w:t>0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   B. 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T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 C.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T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      D. 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T</w:t>
                      </w:r>
                      <w:r w:rsidR="00C37CFB" w:rsidRPr="009B2AD9">
                        <w:rPr>
                          <w:rFonts w:ascii="Calibri" w:hAnsi="Calibri"/>
                          <w:sz w:val="28"/>
                          <w:szCs w:val="28"/>
                          <w:vertAlign w:val="superscript"/>
                        </w:rPr>
                        <w:t>3</w:t>
                      </w:r>
                    </w:p>
                    <w:p w14:paraId="00047BE9" w14:textId="0338F01A" w:rsidR="00D97DDE" w:rsidRPr="009B2AD9" w:rsidRDefault="000E6598" w:rsidP="003A5331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6</w:t>
                      </w:r>
                      <w:r w:rsidR="007B671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C37CFB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三维自由电子的能态密度，与能量</w:t>
                      </w:r>
                      <w:r w:rsidR="00E4281C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E</w:t>
                      </w:r>
                      <w:r w:rsidR="00E4281C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的</w:t>
                      </w:r>
                      <w:r w:rsidR="00E4281C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关系是正比于</w:t>
                      </w:r>
                      <w:r w:rsidR="00D97D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  <w:r w:rsidR="001A1CD1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C</w:t>
                      </w:r>
                    </w:p>
                    <w:p w14:paraId="0ECC2B7F" w14:textId="227A7718" w:rsidR="00E4281C" w:rsidRPr="009B2AD9" w:rsidRDefault="00D97DDE" w:rsidP="00D97D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　　</w:t>
                      </w:r>
                      <w:r w:rsidR="00E4281C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E4281C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B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p>
                        </m:sSup>
                      </m:oMath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　　</w:t>
                      </w:r>
                      <w:r w:rsidR="00E4281C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E4281C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C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　</w:t>
                      </w:r>
                      <w:r w:rsidR="00E4281C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E4281C"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 </w:t>
                      </w:r>
                      <w:r w:rsidR="00E4281C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D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oMath>
                    </w:p>
                    <w:p w14:paraId="578A52F3" w14:textId="3A5FD97B" w:rsidR="005070DE" w:rsidRPr="009B2AD9" w:rsidRDefault="000E6598" w:rsidP="00D97D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7</w:t>
                      </w:r>
                      <w:r w:rsidR="00B92E22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5070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金属的电阻率随温度的升高而增大，这是由于随着温度升高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1A1CD1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D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5070DE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。</w:t>
                      </w:r>
                    </w:p>
                    <w:p w14:paraId="709D153B" w14:textId="77777777" w:rsidR="005070DE" w:rsidRPr="009B2AD9" w:rsidRDefault="005070DE" w:rsidP="005070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导带中载流子浓度增加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B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导带中载流子浓度减少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</w:t>
                      </w:r>
                    </w:p>
                    <w:p w14:paraId="1131CEFD" w14:textId="77777777" w:rsidR="005070DE" w:rsidRPr="009B2AD9" w:rsidRDefault="005070DE" w:rsidP="005070DE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C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电子平均自由程增大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D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电子平均自由程减小</w:t>
                      </w:r>
                    </w:p>
                    <w:p w14:paraId="7E1B2E9C" w14:textId="193D0B03" w:rsidR="009B2AD9" w:rsidRPr="009B2AD9" w:rsidRDefault="009B2AD9" w:rsidP="009B2AD9">
                      <w:pPr>
                        <w:spacing w:line="360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8、对于三维晶体，声学波的物理图像是：晶体原胞内原子偏离平衡位置的方向和波动传播的方向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1A1CD1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A</w:t>
                      </w:r>
                      <w:r w:rsidR="00270A67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</w:p>
                    <w:p w14:paraId="73D8063D" w14:textId="77777777" w:rsidR="009B2AD9" w:rsidRPr="009B2AD9" w:rsidRDefault="009B2AD9" w:rsidP="009B2AD9">
                      <w:pPr>
                        <w:spacing w:line="360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A.相同 </w:t>
                      </w: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  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B.垂直  C.由于晶体结构选择特点的方向 D.成任意角度</w:t>
                      </w:r>
                    </w:p>
                    <w:p w14:paraId="7930A21F" w14:textId="5A68B601" w:rsidR="007B671E" w:rsidRPr="009B2AD9" w:rsidRDefault="007B671E" w:rsidP="009B2AD9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452801">
        <w:rPr>
          <w:rFonts w:eastAsia="黑体"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156DCF20" wp14:editId="30AFB387">
                <wp:simplePos x="0" y="0"/>
                <wp:positionH relativeFrom="column">
                  <wp:posOffset>190500</wp:posOffset>
                </wp:positionH>
                <wp:positionV relativeFrom="paragraph">
                  <wp:posOffset>140335</wp:posOffset>
                </wp:positionV>
                <wp:extent cx="457200" cy="1800225"/>
                <wp:effectExtent l="9525" t="13970" r="9525" b="5080"/>
                <wp:wrapNone/>
                <wp:docPr id="1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800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6FDCED" w14:textId="77777777" w:rsidR="00E076E7" w:rsidRDefault="00E076E7" w:rsidP="00E076E7">
                            <w:pPr>
                              <w:snapToGrid w:val="0"/>
                              <w:jc w:val="center"/>
                              <w:rPr>
                                <w:b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pacing w:val="-20"/>
                                <w:sz w:val="24"/>
                              </w:rPr>
                              <w:t>主管领导审核签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6DCF20" id="_x0000_t202" coordsize="21600,21600" o:spt="202" path="m,l,21600r21600,l21600,xe">
                <v:stroke joinstyle="miter"/>
                <v:path gradientshapeok="t" o:connecttype="rect"/>
              </v:shapetype>
              <v:shape id="Text Box 41" o:spid="_x0000_s1027" type="#_x0000_t202" style="position:absolute;left:0;text-align:left;margin-left:15pt;margin-top:11.05pt;width:36pt;height:141.7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">
                <v:textbox>
                  <w:txbxContent>
                    <w:p w14:paraId="2F6FDCED" w14:textId="77777777" w:rsidR="00E076E7" w:rsidRDefault="00E076E7" w:rsidP="00E076E7">
                      <w:pPr>
                        <w:snapToGrid w:val="0"/>
                        <w:jc w:val="center"/>
                        <w:rPr>
                          <w:b/>
                          <w:spacing w:val="-20"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pacing w:val="-20"/>
                          <w:sz w:val="24"/>
                        </w:rPr>
                        <w:t>主管领导审核签字</w:t>
                      </w:r>
                    </w:p>
                  </w:txbxContent>
                </v:textbox>
              </v:shape>
            </w:pict>
          </mc:Fallback>
        </mc:AlternateContent>
      </w:r>
      <w:r w:rsidR="00782428" w:rsidRPr="00452801">
        <w:rPr>
          <w:rFonts w:eastAsia="黑体" w:hint="eastAsia"/>
          <w:color w:val="000000" w:themeColor="text1"/>
          <w:sz w:val="32"/>
          <w:szCs w:val="32"/>
        </w:rPr>
        <w:t>哈尔滨工业大学（深圳）</w:t>
      </w:r>
      <w:r w:rsidR="00586DE8" w:rsidRPr="00452801">
        <w:rPr>
          <w:rFonts w:eastAsia="黑体" w:hint="eastAsia"/>
          <w:color w:val="000000" w:themeColor="text1"/>
          <w:sz w:val="32"/>
          <w:szCs w:val="32"/>
        </w:rPr>
        <w:t>20</w:t>
      </w:r>
      <w:r w:rsidR="00027F36" w:rsidRPr="00452801">
        <w:rPr>
          <w:rFonts w:eastAsia="黑体"/>
          <w:color w:val="000000" w:themeColor="text1"/>
          <w:sz w:val="32"/>
          <w:szCs w:val="32"/>
        </w:rPr>
        <w:t>2</w:t>
      </w:r>
      <w:r w:rsidR="0053641E" w:rsidRPr="00452801">
        <w:rPr>
          <w:rFonts w:eastAsia="黑体"/>
          <w:color w:val="000000" w:themeColor="text1"/>
          <w:sz w:val="32"/>
          <w:szCs w:val="32"/>
        </w:rPr>
        <w:t>2</w:t>
      </w:r>
      <w:r w:rsidR="00782428" w:rsidRPr="00452801">
        <w:rPr>
          <w:rFonts w:eastAsia="黑体" w:hint="eastAsia"/>
          <w:color w:val="000000" w:themeColor="text1"/>
          <w:sz w:val="32"/>
          <w:szCs w:val="32"/>
        </w:rPr>
        <w:t>年</w:t>
      </w:r>
      <w:r w:rsidR="00350F88" w:rsidRPr="00452801">
        <w:rPr>
          <w:rFonts w:eastAsia="黑体" w:hint="eastAsia"/>
          <w:color w:val="000000" w:themeColor="text1"/>
          <w:sz w:val="32"/>
          <w:szCs w:val="32"/>
        </w:rPr>
        <w:t>春季</w:t>
      </w:r>
      <w:r w:rsidR="00782428" w:rsidRPr="00452801">
        <w:rPr>
          <w:rFonts w:eastAsia="黑体" w:hint="eastAsia"/>
          <w:color w:val="000000" w:themeColor="text1"/>
          <w:sz w:val="32"/>
          <w:szCs w:val="32"/>
        </w:rPr>
        <w:t>学期</w:t>
      </w:r>
    </w:p>
    <w:p w14:paraId="2E60EF24" w14:textId="77777777" w:rsidR="00B73C69" w:rsidRPr="00452801" w:rsidRDefault="00B73C69" w:rsidP="00B73C69">
      <w:pPr>
        <w:adjustRightInd w:val="0"/>
        <w:snapToGrid w:val="0"/>
        <w:jc w:val="center"/>
        <w:rPr>
          <w:rFonts w:ascii="黑体" w:eastAsia="黑体" w:hAnsi="黑体"/>
          <w:color w:val="000000" w:themeColor="text1"/>
          <w:szCs w:val="18"/>
        </w:rPr>
      </w:pPr>
      <w:r w:rsidRPr="00452801">
        <w:rPr>
          <w:rFonts w:eastAsia="黑体" w:hint="eastAsia"/>
          <w:color w:val="000000" w:themeColor="text1"/>
          <w:sz w:val="18"/>
          <w:szCs w:val="18"/>
        </w:rPr>
        <w:t xml:space="preserve">   </w:t>
      </w:r>
    </w:p>
    <w:p w14:paraId="57C2F717" w14:textId="22F885B2" w:rsidR="0050555C" w:rsidRPr="00452801" w:rsidRDefault="00350F88" w:rsidP="00B73C69">
      <w:pPr>
        <w:adjustRightInd w:val="0"/>
        <w:snapToGrid w:val="0"/>
        <w:jc w:val="center"/>
        <w:rPr>
          <w:rFonts w:eastAsia="黑体"/>
          <w:color w:val="000000" w:themeColor="text1"/>
          <w:sz w:val="48"/>
          <w:szCs w:val="48"/>
        </w:rPr>
      </w:pPr>
      <w:r w:rsidRPr="00452801">
        <w:rPr>
          <w:rFonts w:eastAsia="黑体" w:hint="eastAsia"/>
          <w:b/>
          <w:color w:val="000000" w:themeColor="text1"/>
          <w:sz w:val="48"/>
          <w:szCs w:val="48"/>
        </w:rPr>
        <w:t>固体物理</w:t>
      </w:r>
      <w:r w:rsidR="0050555C" w:rsidRPr="00452801">
        <w:rPr>
          <w:rFonts w:eastAsia="黑体" w:hint="eastAsia"/>
          <w:color w:val="000000" w:themeColor="text1"/>
          <w:sz w:val="48"/>
          <w:szCs w:val="48"/>
        </w:rPr>
        <w:t>试题（</w:t>
      </w:r>
      <w:r w:rsidR="0050555C" w:rsidRPr="00452801">
        <w:rPr>
          <w:rFonts w:eastAsia="黑体" w:hint="eastAsia"/>
          <w:color w:val="000000" w:themeColor="text1"/>
          <w:sz w:val="48"/>
          <w:szCs w:val="48"/>
        </w:rPr>
        <w:t>A</w:t>
      </w:r>
      <w:r w:rsidR="0050555C" w:rsidRPr="00452801">
        <w:rPr>
          <w:rFonts w:eastAsia="黑体" w:hint="eastAsia"/>
          <w:color w:val="000000" w:themeColor="text1"/>
          <w:sz w:val="48"/>
          <w:szCs w:val="48"/>
        </w:rPr>
        <w:t>）</w:t>
      </w:r>
    </w:p>
    <w:p w14:paraId="6D8E2457" w14:textId="77777777" w:rsidR="00B73C69" w:rsidRPr="00452801" w:rsidRDefault="00B73C69" w:rsidP="00B73C69">
      <w:pPr>
        <w:adjustRightInd w:val="0"/>
        <w:snapToGrid w:val="0"/>
        <w:jc w:val="center"/>
        <w:rPr>
          <w:rFonts w:eastAsia="黑体"/>
          <w:color w:val="000000" w:themeColor="text1"/>
          <w:sz w:val="28"/>
          <w:szCs w:val="28"/>
        </w:rPr>
      </w:pPr>
    </w:p>
    <w:tbl>
      <w:tblPr>
        <w:tblW w:w="8505" w:type="dxa"/>
        <w:tblInd w:w="1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9"/>
        <w:gridCol w:w="695"/>
        <w:gridCol w:w="695"/>
        <w:gridCol w:w="694"/>
        <w:gridCol w:w="694"/>
        <w:gridCol w:w="694"/>
        <w:gridCol w:w="694"/>
        <w:gridCol w:w="694"/>
        <w:gridCol w:w="694"/>
        <w:gridCol w:w="694"/>
        <w:gridCol w:w="694"/>
        <w:gridCol w:w="694"/>
      </w:tblGrid>
      <w:tr w:rsidR="00452801" w:rsidRPr="00452801" w14:paraId="3F7A9CE3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01150888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题</w:t>
            </w:r>
            <w:r w:rsidR="00A60F30"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 xml:space="preserve">  </w:t>
            </w: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号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1EF504AD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proofErr w:type="gramStart"/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一</w:t>
            </w:r>
            <w:proofErr w:type="gramEnd"/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8C12E53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二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661B0473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三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5868D4A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四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5E71DBD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五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E6C8493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六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426B59E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七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C1273C6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八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AF032B2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九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BD5A03F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十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715299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总分</w:t>
            </w:r>
          </w:p>
        </w:tc>
      </w:tr>
      <w:tr w:rsidR="00452801" w:rsidRPr="00452801" w14:paraId="1E67ACA9" w14:textId="77777777" w:rsidTr="00742340">
        <w:trPr>
          <w:trHeight w:val="454"/>
        </w:trPr>
        <w:tc>
          <w:tcPr>
            <w:tcW w:w="850" w:type="dxa"/>
            <w:tcMar>
              <w:left w:w="0" w:type="dxa"/>
              <w:right w:w="0" w:type="dxa"/>
            </w:tcMar>
            <w:vAlign w:val="center"/>
          </w:tcPr>
          <w:p w14:paraId="5DE17A1E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得  分</w:t>
            </w: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E16BFF2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9CE61BC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D883354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D25E2AD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2175D36D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03CC880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76E4B069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E50AB26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37C2A626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416CD55F" w14:textId="77777777" w:rsidR="00545BA3" w:rsidRPr="00452801" w:rsidRDefault="00545BA3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tcMar>
              <w:left w:w="0" w:type="dxa"/>
              <w:right w:w="0" w:type="dxa"/>
            </w:tcMar>
            <w:vAlign w:val="center"/>
          </w:tcPr>
          <w:p w14:paraId="074287FD" w14:textId="77777777" w:rsidR="00545BA3" w:rsidRPr="00452801" w:rsidRDefault="00545BA3" w:rsidP="00742340">
            <w:pPr>
              <w:ind w:rightChars="-202" w:right="-424"/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</w:tr>
      <w:tr w:rsidR="00382ED2" w:rsidRPr="00452801" w14:paraId="65DC27C0" w14:textId="77777777" w:rsidTr="00742340">
        <w:trPr>
          <w:trHeight w:val="454"/>
        </w:trPr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14:paraId="0A578845" w14:textId="77777777" w:rsidR="00382ED2" w:rsidRPr="00452801" w:rsidRDefault="00782428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  <w:r w:rsidRPr="00452801">
              <w:rPr>
                <w:rFonts w:ascii="黑体" w:eastAsia="黑体" w:hAnsi="黑体" w:hint="eastAsia"/>
                <w:color w:val="000000" w:themeColor="text1"/>
                <w:sz w:val="24"/>
              </w:rPr>
              <w:t>阅卷人</w:t>
            </w:r>
          </w:p>
        </w:tc>
        <w:tc>
          <w:tcPr>
            <w:tcW w:w="680" w:type="dxa"/>
            <w:vAlign w:val="center"/>
          </w:tcPr>
          <w:p w14:paraId="5B136D5F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357B918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764908E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580A7253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3D0B2B8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8650B26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77695D29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2027DC1E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343425DE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4F9D8D9D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A4EA350" w14:textId="77777777" w:rsidR="00382ED2" w:rsidRPr="00452801" w:rsidRDefault="00382ED2">
            <w:pPr>
              <w:jc w:val="center"/>
              <w:rPr>
                <w:rFonts w:ascii="黑体" w:eastAsia="黑体" w:hAnsi="黑体"/>
                <w:color w:val="000000" w:themeColor="text1"/>
                <w:sz w:val="24"/>
              </w:rPr>
            </w:pPr>
          </w:p>
        </w:tc>
      </w:tr>
    </w:tbl>
    <w:p w14:paraId="49EDDBF9" w14:textId="77777777" w:rsidR="00586DE8" w:rsidRPr="00452801" w:rsidRDefault="00586DE8" w:rsidP="006C0AF8">
      <w:pPr>
        <w:pStyle w:val="a7"/>
        <w:pBdr>
          <w:bottom w:val="single" w:sz="6" w:space="0" w:color="auto"/>
        </w:pBdr>
        <w:rPr>
          <w:rFonts w:ascii="黑体" w:eastAsia="黑体" w:hAnsi="黑体"/>
          <w:color w:val="000000" w:themeColor="text1"/>
        </w:rPr>
      </w:pPr>
    </w:p>
    <w:p w14:paraId="451CB686" w14:textId="77777777" w:rsidR="00382ED2" w:rsidRPr="00452801" w:rsidRDefault="00586DE8" w:rsidP="006C0AF8">
      <w:pPr>
        <w:pStyle w:val="a7"/>
        <w:pBdr>
          <w:bottom w:val="single" w:sz="6" w:space="0" w:color="auto"/>
        </w:pBdr>
        <w:ind w:firstLineChars="600" w:firstLine="1440"/>
        <w:jc w:val="both"/>
        <w:rPr>
          <w:rFonts w:asciiTheme="minorEastAsia" w:eastAsiaTheme="minorEastAsia" w:hAnsiTheme="minorEastAsia"/>
          <w:color w:val="000000" w:themeColor="text1"/>
          <w:sz w:val="24"/>
          <w:szCs w:val="24"/>
        </w:rPr>
      </w:pPr>
      <w:r w:rsidRPr="00452801"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考生须知：本次考试为闭卷考试，考试时间为</w:t>
      </w:r>
      <w:r w:rsidR="00350F88" w:rsidRPr="00452801"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120</w:t>
      </w:r>
      <w:r w:rsidRPr="00452801">
        <w:rPr>
          <w:rFonts w:asciiTheme="minorEastAsia" w:eastAsiaTheme="minorEastAsia" w:hAnsiTheme="minorEastAsia" w:hint="eastAsia"/>
          <w:color w:val="000000" w:themeColor="text1"/>
          <w:sz w:val="24"/>
          <w:szCs w:val="24"/>
        </w:rPr>
        <w:t>分钟，总分100分。</w:t>
      </w:r>
    </w:p>
    <w:p w14:paraId="79930F10" w14:textId="77777777" w:rsidR="00382ED2" w:rsidRPr="00452801" w:rsidRDefault="00350F88" w:rsidP="00586DE8">
      <w:pPr>
        <w:ind w:firstLineChars="337" w:firstLine="809"/>
        <w:rPr>
          <w:rFonts w:asciiTheme="minorEastAsia" w:eastAsiaTheme="minorEastAsia" w:hAnsiTheme="minorEastAsia"/>
          <w:color w:val="000000" w:themeColor="text1"/>
          <w:sz w:val="24"/>
        </w:rPr>
      </w:pPr>
      <w:r w:rsidRPr="00452801">
        <w:rPr>
          <w:rFonts w:asciiTheme="minorEastAsia" w:eastAsiaTheme="minorEastAsia" w:hAnsiTheme="minorEastAsia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F86FEA9" wp14:editId="58E47136">
                <wp:simplePos x="0" y="0"/>
                <wp:positionH relativeFrom="column">
                  <wp:posOffset>794326</wp:posOffset>
                </wp:positionH>
                <wp:positionV relativeFrom="paragraph">
                  <wp:posOffset>77643</wp:posOffset>
                </wp:positionV>
                <wp:extent cx="5809673" cy="6280150"/>
                <wp:effectExtent l="0" t="0" r="635" b="6350"/>
                <wp:wrapNone/>
                <wp:docPr id="9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9673" cy="628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11B3602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2BF3BB47" w14:textId="77777777" w:rsidR="00BB28BD" w:rsidRPr="00E81566" w:rsidRDefault="00BB28BD" w:rsidP="00BB28BD">
                            <w:pPr>
                              <w:pStyle w:val="Default"/>
                              <w:ind w:firstLine="56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0645062" w14:textId="77777777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here are a total of </w:t>
                            </w:r>
                            <w:r w:rsidR="00C9087F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hint="eastAsia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ages on this exam, including the cover page. </w:t>
                            </w:r>
                          </w:p>
                          <w:p w14:paraId="636CA547" w14:textId="266437C8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1 </w:t>
                            </w:r>
                            <w:r w:rsidR="005C168D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4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5A0D814A" w14:textId="7058ACDE" w:rsidR="00BB28BD" w:rsidRPr="00E81566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2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</w:t>
                            </w:r>
                            <w:r w:rsidR="00AC3CAD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6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5325CE52" w14:textId="047D8FB4" w:rsidR="00BB28BD" w:rsidRDefault="00BB28BD" w:rsidP="00BB28BD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3 </w:t>
                            </w:r>
                            <w:r w:rsidR="00A913BA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8BFDE2F" w14:textId="455C23ED" w:rsidR="002F6ED1" w:rsidRPr="00E81566" w:rsidRDefault="002F6ED1" w:rsidP="002F6ED1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Problem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>4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913BA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  <w:lang w:eastAsia="zh-CN"/>
                              </w:rPr>
                              <w:t>5</w:t>
                            </w: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63D9E1FF" w14:textId="77777777" w:rsidR="002F6ED1" w:rsidRPr="002F6ED1" w:rsidRDefault="002F6ED1" w:rsidP="002F6ED1">
                            <w:pPr>
                              <w:pStyle w:val="Default"/>
                              <w:rPr>
                                <w:lang w:val="x-none" w:eastAsia="x-none"/>
                              </w:rPr>
                            </w:pPr>
                          </w:p>
                          <w:p w14:paraId="6C6902D8" w14:textId="77777777" w:rsidR="00BB28BD" w:rsidRPr="00E81566" w:rsidRDefault="00BB28BD" w:rsidP="00BB28BD">
                            <w:pPr>
                              <w:pStyle w:val="ab"/>
                              <w:ind w:firstLineChars="1850" w:firstLine="5180"/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ascii="Times New Roman" w:hAnsi="Times New Roman"/>
                                <w:color w:val="000000"/>
                                <w:sz w:val="28"/>
                                <w:szCs w:val="28"/>
                              </w:rPr>
                              <w:t xml:space="preserve">Total 100 </w:t>
                            </w:r>
                          </w:p>
                          <w:p w14:paraId="139EF742" w14:textId="77777777" w:rsidR="00382ED2" w:rsidRPr="00350F88" w:rsidRDefault="00382ED2" w:rsidP="00350F88">
                            <w:pPr>
                              <w:ind w:firstLineChars="135" w:firstLine="28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86FEA9" id="矩形 5" o:spid="_x0000_s1028" style="position:absolute;left:0;text-align:left;margin-left:62.55pt;margin-top:6.1pt;width:457.45pt;height:49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" stroked="f">
                <v:textbox>
                  <w:txbxContent>
                    <w:p w14:paraId="211B3602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2BF3BB47" w14:textId="77777777" w:rsidR="00BB28BD" w:rsidRPr="00E81566" w:rsidRDefault="00BB28BD" w:rsidP="00BB28BD">
                      <w:pPr>
                        <w:pStyle w:val="Default"/>
                        <w:ind w:firstLine="560"/>
                        <w:rPr>
                          <w:sz w:val="28"/>
                          <w:szCs w:val="28"/>
                        </w:rPr>
                      </w:pPr>
                    </w:p>
                    <w:p w14:paraId="40645062" w14:textId="77777777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here are a total of </w:t>
                      </w:r>
                      <w:r w:rsidR="00C9087F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ages on this exam, including the cover page. </w:t>
                      </w:r>
                    </w:p>
                    <w:p w14:paraId="636CA547" w14:textId="266437C8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1 </w:t>
                      </w:r>
                      <w:r w:rsidR="005C168D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24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5A0D814A" w14:textId="7058ACDE" w:rsidR="00BB28BD" w:rsidRPr="00E81566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2 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2</w:t>
                      </w:r>
                      <w:r w:rsidR="00AC3CAD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6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5325CE52" w14:textId="047D8FB4" w:rsidR="00BB28BD" w:rsidRDefault="00BB28BD" w:rsidP="00BB28BD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3 </w:t>
                      </w:r>
                      <w:r w:rsidR="00A913BA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2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8BFDE2F" w14:textId="455C23ED" w:rsidR="002F6ED1" w:rsidRPr="00E81566" w:rsidRDefault="002F6ED1" w:rsidP="002F6ED1">
                      <w:pPr>
                        <w:pStyle w:val="ab"/>
                        <w:jc w:val="center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Problem 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>4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A913BA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  <w:lang w:eastAsia="zh-CN"/>
                        </w:rPr>
                        <w:t>5</w:t>
                      </w: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63D9E1FF" w14:textId="77777777" w:rsidR="002F6ED1" w:rsidRPr="002F6ED1" w:rsidRDefault="002F6ED1" w:rsidP="002F6ED1">
                      <w:pPr>
                        <w:pStyle w:val="Default"/>
                        <w:rPr>
                          <w:lang w:val="x-none" w:eastAsia="x-none"/>
                        </w:rPr>
                      </w:pPr>
                    </w:p>
                    <w:p w14:paraId="6C6902D8" w14:textId="77777777" w:rsidR="00BB28BD" w:rsidRPr="00E81566" w:rsidRDefault="00BB28BD" w:rsidP="00BB28BD">
                      <w:pPr>
                        <w:pStyle w:val="ab"/>
                        <w:ind w:firstLineChars="1850" w:firstLine="5180"/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</w:pPr>
                      <w:r w:rsidRPr="00E81566">
                        <w:rPr>
                          <w:rFonts w:ascii="Times New Roman" w:hAnsi="Times New Roman"/>
                          <w:color w:val="000000"/>
                          <w:sz w:val="28"/>
                          <w:szCs w:val="28"/>
                        </w:rPr>
                        <w:t xml:space="preserve">Total 100 </w:t>
                      </w:r>
                    </w:p>
                    <w:p w14:paraId="139EF742" w14:textId="77777777" w:rsidR="00382ED2" w:rsidRPr="00350F88" w:rsidRDefault="00382ED2" w:rsidP="00350F88">
                      <w:pPr>
                        <w:ind w:firstLineChars="135" w:firstLine="283"/>
                      </w:pPr>
                    </w:p>
                  </w:txbxContent>
                </v:textbox>
              </v:rect>
            </w:pict>
          </mc:Fallback>
        </mc:AlternateContent>
      </w:r>
      <w:r w:rsidR="00440A06" w:rsidRPr="00452801">
        <w:rPr>
          <w:rFonts w:asciiTheme="minorEastAsia" w:eastAsiaTheme="minorEastAsia" w:hAnsiTheme="minorEastAsia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4ED7F9F6" wp14:editId="4E9D27EF">
                <wp:simplePos x="0" y="0"/>
                <wp:positionH relativeFrom="column">
                  <wp:posOffset>478790</wp:posOffset>
                </wp:positionH>
                <wp:positionV relativeFrom="paragraph">
                  <wp:posOffset>161925</wp:posOffset>
                </wp:positionV>
                <wp:extent cx="458470" cy="6701790"/>
                <wp:effectExtent l="2540" t="3175" r="0" b="635"/>
                <wp:wrapNone/>
                <wp:docPr id="10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470" cy="6701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A04C8E" w14:textId="77777777" w:rsidR="00274726" w:rsidRDefault="00274726" w:rsidP="00274726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="00EA289C"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="00EA289C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D7F9F6" id="Text Box 55" o:spid="_x0000_s1029" type="#_x0000_t202" style="position:absolute;left:0;text-align:left;margin-left:37.7pt;margin-top:12.75pt;width:36.1pt;height:527.7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" stroked="f">
                <v:textbox style="layout-flow:vertical-ideographic">
                  <w:txbxContent>
                    <w:p w14:paraId="58A04C8E" w14:textId="77777777" w:rsidR="00274726" w:rsidRDefault="00274726" w:rsidP="00274726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</w:t>
                      </w:r>
                      <w:r w:rsidR="00EA289C"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="00EA289C">
                        <w:rPr>
                          <w:rFonts w:hint="eastAsia"/>
                          <w:sz w:val="24"/>
                        </w:rPr>
                        <w:t>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19B5D798" w14:textId="77777777" w:rsidR="00382ED2" w:rsidRPr="00452801" w:rsidRDefault="00440A06" w:rsidP="005B7864">
      <w:pPr>
        <w:ind w:firstLineChars="270" w:firstLine="648"/>
        <w:rPr>
          <w:color w:val="000000" w:themeColor="text1"/>
        </w:rPr>
      </w:pPr>
      <w:r w:rsidRPr="00452801">
        <w:rPr>
          <w:rFonts w:asciiTheme="minorEastAsia" w:eastAsiaTheme="minorEastAsia" w:hAnsiTheme="minorEastAsia"/>
          <w:noProof/>
          <w:color w:val="000000" w:themeColor="text1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11E64B" wp14:editId="0FBCCFB9">
                <wp:simplePos x="0" y="0"/>
                <wp:positionH relativeFrom="column">
                  <wp:posOffset>0</wp:posOffset>
                </wp:positionH>
                <wp:positionV relativeFrom="paragraph">
                  <wp:posOffset>11430</wp:posOffset>
                </wp:positionV>
                <wp:extent cx="360045" cy="5817870"/>
                <wp:effectExtent l="9525" t="12065" r="11430" b="8890"/>
                <wp:wrapNone/>
                <wp:docPr id="8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581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B9C0C1" w14:textId="77777777" w:rsidR="00382ED2" w:rsidRDefault="0078242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11E64B" id="文本框 4" o:spid="_x0000_s1030" type="#_x0000_t202" style="position:absolute;left:0;text-align:left;margin-left:0;margin-top:.9pt;width:28.35pt;height:458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" strokecolor="white">
                <v:textbox style="layout-flow:vertical;mso-layout-flow-alt:bottom-to-top" inset="0,0,0,0">
                  <w:txbxContent>
                    <w:p w14:paraId="2AB9C0C1" w14:textId="77777777" w:rsidR="00382ED2" w:rsidRDefault="00782428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01CA294" w14:textId="77777777" w:rsidR="00382ED2" w:rsidRPr="00452801" w:rsidRDefault="00382ED2" w:rsidP="00E50221">
      <w:pPr>
        <w:ind w:firstLineChars="270" w:firstLine="567"/>
        <w:rPr>
          <w:color w:val="000000" w:themeColor="text1"/>
        </w:rPr>
      </w:pPr>
    </w:p>
    <w:p w14:paraId="15960918" w14:textId="77777777" w:rsidR="00382ED2" w:rsidRPr="00452801" w:rsidRDefault="00382ED2" w:rsidP="00E50221">
      <w:pPr>
        <w:ind w:firstLineChars="270" w:firstLine="567"/>
        <w:rPr>
          <w:color w:val="000000" w:themeColor="text1"/>
        </w:rPr>
      </w:pPr>
    </w:p>
    <w:p w14:paraId="37E7A4FA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4CB0DAB2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37C2AA44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420AD71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34EB0FEF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38CF1798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7BC8FEE7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68E7D834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215E3F80" w14:textId="77777777" w:rsidR="00382ED2" w:rsidRPr="00452801" w:rsidRDefault="00382ED2" w:rsidP="00274726">
      <w:pPr>
        <w:ind w:firstLineChars="270" w:firstLine="567"/>
        <w:rPr>
          <w:color w:val="000000" w:themeColor="text1"/>
        </w:rPr>
      </w:pPr>
    </w:p>
    <w:p w14:paraId="37B6C799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7A1417F6" w14:textId="77777777" w:rsidR="00382ED2" w:rsidRPr="00452801" w:rsidRDefault="00382ED2">
      <w:pPr>
        <w:rPr>
          <w:color w:val="000000" w:themeColor="text1"/>
        </w:rPr>
      </w:pPr>
    </w:p>
    <w:p w14:paraId="6FE84155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3C1F5B95" w14:textId="77777777" w:rsidR="00382ED2" w:rsidRPr="00452801" w:rsidRDefault="00382ED2" w:rsidP="00274726">
      <w:pPr>
        <w:ind w:firstLineChars="250" w:firstLine="525"/>
        <w:rPr>
          <w:color w:val="000000" w:themeColor="text1"/>
        </w:rPr>
      </w:pPr>
    </w:p>
    <w:p w14:paraId="1A0926CB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6C21EE0B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6CB613F4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20287081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4A70B7E4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614B740D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26B008D7" w14:textId="77777777" w:rsidR="00382ED2" w:rsidRPr="00452801" w:rsidRDefault="00382ED2">
      <w:pPr>
        <w:ind w:firstLineChars="270" w:firstLine="567"/>
        <w:rPr>
          <w:color w:val="000000" w:themeColor="text1"/>
        </w:rPr>
      </w:pPr>
    </w:p>
    <w:p w14:paraId="4A4FEC15" w14:textId="77777777" w:rsidR="00382ED2" w:rsidRPr="00452801" w:rsidRDefault="00382ED2" w:rsidP="00274726">
      <w:pPr>
        <w:rPr>
          <w:color w:val="000000" w:themeColor="text1"/>
        </w:rPr>
      </w:pPr>
    </w:p>
    <w:p w14:paraId="7720C282" w14:textId="77777777" w:rsidR="00382ED2" w:rsidRPr="00452801" w:rsidRDefault="00382ED2" w:rsidP="00E50221">
      <w:pPr>
        <w:ind w:firstLineChars="250" w:firstLine="525"/>
        <w:rPr>
          <w:color w:val="000000" w:themeColor="text1"/>
        </w:rPr>
      </w:pPr>
    </w:p>
    <w:p w14:paraId="3ED2F01C" w14:textId="77777777" w:rsidR="00382ED2" w:rsidRPr="00452801" w:rsidRDefault="00382ED2" w:rsidP="00E50221">
      <w:pPr>
        <w:ind w:firstLineChars="270" w:firstLine="567"/>
        <w:rPr>
          <w:color w:val="000000" w:themeColor="text1"/>
        </w:rPr>
      </w:pPr>
    </w:p>
    <w:p w14:paraId="3D5237D1" w14:textId="77777777" w:rsidR="00382ED2" w:rsidRPr="00452801" w:rsidRDefault="00382ED2" w:rsidP="00E50221">
      <w:pPr>
        <w:ind w:firstLineChars="270" w:firstLine="567"/>
        <w:rPr>
          <w:color w:val="000000" w:themeColor="text1"/>
        </w:rPr>
      </w:pPr>
    </w:p>
    <w:p w14:paraId="16341802" w14:textId="77777777" w:rsidR="00382ED2" w:rsidRPr="00452801" w:rsidRDefault="00382ED2" w:rsidP="00E50221">
      <w:pPr>
        <w:ind w:firstLineChars="270" w:firstLine="567"/>
        <w:rPr>
          <w:color w:val="000000" w:themeColor="text1"/>
        </w:rPr>
      </w:pPr>
    </w:p>
    <w:p w14:paraId="6789B85A" w14:textId="77777777" w:rsidR="00382ED2" w:rsidRPr="00452801" w:rsidRDefault="00382ED2" w:rsidP="00E50221">
      <w:pPr>
        <w:ind w:firstLineChars="270" w:firstLine="567"/>
        <w:rPr>
          <w:color w:val="000000" w:themeColor="text1"/>
        </w:rPr>
      </w:pPr>
    </w:p>
    <w:p w14:paraId="5BD8A94E" w14:textId="3611579B" w:rsidR="009035DB" w:rsidRPr="00452801" w:rsidRDefault="00782428" w:rsidP="009035DB">
      <w:pPr>
        <w:rPr>
          <w:color w:val="000000" w:themeColor="text1"/>
        </w:rPr>
      </w:pPr>
      <w:r w:rsidRPr="00452801">
        <w:rPr>
          <w:color w:val="000000" w:themeColor="text1"/>
        </w:rPr>
        <w:br w:type="page"/>
      </w:r>
      <w:r w:rsidR="002B45E0" w:rsidRPr="00452801">
        <w:rPr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5B540799" wp14:editId="51841247">
                <wp:simplePos x="0" y="0"/>
                <wp:positionH relativeFrom="column">
                  <wp:posOffset>7382577</wp:posOffset>
                </wp:positionH>
                <wp:positionV relativeFrom="paragraph">
                  <wp:posOffset>104508</wp:posOffset>
                </wp:positionV>
                <wp:extent cx="5958038" cy="9077325"/>
                <wp:effectExtent l="0" t="0" r="5080" b="9525"/>
                <wp:wrapNone/>
                <wp:docPr id="14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58038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5DA9C6" w14:textId="3092F141" w:rsidR="009B2AD9" w:rsidRPr="004A2040" w:rsidRDefault="009B2AD9" w:rsidP="009B2AD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>
                              <w:rPr>
                                <w:spacing w:val="20"/>
                                <w:sz w:val="28"/>
                                <w:szCs w:val="28"/>
                              </w:rPr>
                              <w:t>金刚石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晶体是</w:t>
                            </w:r>
                            <w:bookmarkStart w:id="0" w:name="_Hlk49426043"/>
                            <w:r w:rsidRPr="004E070A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复式</w:t>
                            </w:r>
                            <w:bookmarkEnd w:id="0"/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格子，由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proofErr w:type="gramStart"/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3C5532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面心立方</w:t>
                            </w:r>
                            <w:r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的子晶格沿</w:t>
                            </w:r>
                            <w:r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3C5532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四分</w:t>
                            </w:r>
                            <w:r w:rsidR="003C5532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之一对角线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套构而</w:t>
                            </w:r>
                            <w:proofErr w:type="gramEnd"/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成；其固体物理学原胞包含</w:t>
                            </w:r>
                            <w:r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706FCD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 w:rsidRPr="00706FCD"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个原子</w:t>
                            </w:r>
                            <w:r>
                              <w:rPr>
                                <w:rFonts w:hint="eastAsia"/>
                                <w:spacing w:val="20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70944925" w14:textId="3D0BA984" w:rsidR="00C7485A" w:rsidRPr="004A2040" w:rsidRDefault="004A2040" w:rsidP="00C7485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4A2040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3</w:t>
                            </w:r>
                            <w:r w:rsidR="00706FCD" w:rsidRPr="004A2040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、</w:t>
                            </w:r>
                            <w:r w:rsidR="00C7485A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下图为某晶格的声子能谱（色散关系），其中的第</w:t>
                            </w:r>
                            <w:r w:rsidR="00C7485A" w:rsidRPr="004A2040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3C5532">
                              <w:rPr>
                                <w:sz w:val="28"/>
                                <w:szCs w:val="28"/>
                                <w:u w:val="single"/>
                              </w:rPr>
                              <w:t>1</w:t>
                            </w:r>
                            <w:r w:rsidR="00C7485A" w:rsidRPr="004A2040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proofErr w:type="gramStart"/>
                            <w:r w:rsidR="00C7485A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支格波</w:t>
                            </w:r>
                            <w:proofErr w:type="gramEnd"/>
                            <w:r w:rsidR="00C7485A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是声学波</w:t>
                            </w:r>
                            <w:r w:rsidR="00404723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，其中的第</w:t>
                            </w:r>
                            <w:r w:rsidR="00404723" w:rsidRPr="004A2040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3C5532">
                              <w:rPr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 w:rsidR="00404723" w:rsidRPr="004A2040">
                              <w:rPr>
                                <w:rFonts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proofErr w:type="gramStart"/>
                            <w:r w:rsidR="00404723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支格波</w:t>
                            </w:r>
                            <w:proofErr w:type="gramEnd"/>
                            <w:r w:rsidR="00404723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是光学波</w:t>
                            </w:r>
                            <w:r w:rsidR="00C7485A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。（填写序号）</w:t>
                            </w:r>
                          </w:p>
                          <w:p w14:paraId="03C704F5" w14:textId="77777777" w:rsidR="00C7485A" w:rsidRPr="004A2040" w:rsidRDefault="00C7485A" w:rsidP="00C7485A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A2040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59FC85A" wp14:editId="4917E58B">
                                  <wp:extent cx="1193532" cy="1600507"/>
                                  <wp:effectExtent l="0" t="0" r="6985" b="0"/>
                                  <wp:docPr id="28" name="图片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01256" cy="16108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FD1F0C3" w14:textId="7A508A68" w:rsidR="00D36EB6" w:rsidRPr="004A2040" w:rsidRDefault="00F2355A" w:rsidP="00D36EB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 w:rsidR="00D36EB6" w:rsidRPr="004A2040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在自由电子论中，金属晶体中自由电子遵从</w:t>
                            </w:r>
                            <w:r w:rsidR="00404723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404723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其能量波矢关系（E</w:t>
                            </w:r>
                            <m:oMath>
                              <m:r>
                                <w:rPr>
                                  <w:rFonts w:ascii="Cambria Math" w:hAnsi="Cambria Math" w:hint="eastAsia"/>
                                  <w:sz w:val="28"/>
                                  <w:szCs w:val="28"/>
                                </w:rPr>
                                <m:t>~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oMath>
                            <w:r w:rsidR="00404723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为</w:t>
                            </w:r>
                            <w:r w:rsidR="00404723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4A2040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在绝对零度时，电子排布的最高能级称为</w:t>
                            </w:r>
                            <w:r w:rsidR="004A2040" w:rsidRPr="004A2040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 w:rsidR="004A2040" w:rsidRPr="004A2040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226A2AD0" w14:textId="078DC81B" w:rsidR="001918D0" w:rsidRPr="00452801" w:rsidRDefault="000B05C9" w:rsidP="001918D0">
                            <w:pPr>
                              <w:pStyle w:val="ad"/>
                              <w:ind w:firstLineChars="0" w:firstLine="0"/>
                              <w:jc w:val="left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A2040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5</w:t>
                            </w:r>
                            <w:r w:rsidR="009D5348" w:rsidRPr="004A2040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、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用近自由电子解释一维晶体的能带结构，在</w:t>
                            </w:r>
                            <w:r w:rsidR="00A913BA" w:rsidRPr="004A2040">
                              <w:rPr>
                                <w:rFonts w:ascii="宋体" w:hAnsi="宋体"/>
                                <w:spacing w:val="20"/>
                                <w:position w:val="-6"/>
                                <w:sz w:val="28"/>
                                <w:szCs w:val="28"/>
                              </w:rPr>
                              <w:object w:dxaOrig="1205" w:dyaOrig="323" w14:anchorId="2EABCBC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9.85pt;height:16.25pt">
                                  <v:imagedata r:id="rId10" o:title=""/>
                                </v:shape>
                                <o:OLEObject Type="Embed" ProgID="Equation.DSMT4" ShapeID="_x0000_i1026" DrawAspect="Content" ObjectID="_1748163206" r:id="rId11"/>
                              </w:objec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处，电子的能量出现了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3C553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禁带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，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（填“能带”或“禁带”），能带底的电子能量与波矢的关系是向 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3C5532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上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（填“上”或者“下”）弯曲的抛物线，能带顶是向 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3C553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下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上”或者“下”）弯曲的抛物线，在k远离</w:t>
                            </w:r>
                            <w:r w:rsidR="00A913BA" w:rsidRPr="004A2040">
                              <w:rPr>
                                <w:rFonts w:ascii="宋体" w:hAnsi="宋体"/>
                                <w:spacing w:val="20"/>
                                <w:position w:val="-6"/>
                                <w:sz w:val="28"/>
                                <w:szCs w:val="28"/>
                              </w:rPr>
                              <w:object w:dxaOrig="1205" w:dyaOrig="323" w14:anchorId="0FB5A188">
                                <v:shape id="_x0000_i1028" type="#_x0000_t75" style="width:59.85pt;height:16.25pt">
                                  <v:imagedata r:id="rId10" o:title=""/>
                                </v:shape>
                                <o:OLEObject Type="Embed" ProgID="Equation.DSMT4" ShapeID="_x0000_i1028" DrawAspect="Content" ObjectID="_1748163207" r:id="rId12"/>
                              </w:objec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处，电子能量与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3C553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自由</w:t>
                            </w:r>
                            <w:r w:rsidR="003C5532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电子</w:t>
                            </w:r>
                            <w:r w:rsidR="00A913BA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404723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="00A913BA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的能量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3C553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相近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="00A913BA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</w:t>
                            </w:r>
                            <w:r w:rsidR="00A913B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近</w:t>
                            </w:r>
                            <w:r w:rsidR="00A913BA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或者“</w:t>
                            </w:r>
                            <w:r w:rsidR="00A913B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远</w:t>
                            </w:r>
                            <w:r w:rsidR="00A913BA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）</w:t>
                            </w:r>
                            <w:r w:rsidR="00A913B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在k接近</w:t>
                            </w:r>
                            <w:r w:rsidR="00A913BA" w:rsidRPr="00E30B9C">
                              <w:rPr>
                                <w:rFonts w:ascii="宋体" w:hAnsi="宋体"/>
                                <w:spacing w:val="20"/>
                                <w:position w:val="-6"/>
                                <w:sz w:val="28"/>
                                <w:szCs w:val="28"/>
                              </w:rPr>
                              <w:object w:dxaOrig="1205" w:dyaOrig="323" w14:anchorId="4602AB22">
                                <v:shape id="_x0000_i1030" type="#_x0000_t75" style="width:59.85pt;height:16.25pt">
                                  <v:imagedata r:id="rId10" o:title=""/>
                                </v:shape>
                                <o:OLEObject Type="Embed" ProgID="Equation.DSMT4" ShapeID="_x0000_i1030" DrawAspect="Content" ObjectID="_1748163208" r:id="rId13"/>
                              </w:object>
                            </w:r>
                            <w:r w:rsidR="00A913BA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处，电子能量与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3C553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自由</w:t>
                            </w:r>
                            <w:r w:rsidR="003C5532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>电子</w:t>
                            </w:r>
                            <w:r w:rsidR="003C5532" w:rsidRPr="004A2040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</w:t>
                            </w:r>
                            <w:r w:rsidR="00A913BA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的能量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相远</w:t>
                            </w:r>
                            <w:r w:rsidR="00A913BA" w:rsidRPr="00E30B9C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</w:t>
                            </w:r>
                            <w:r w:rsidR="00A913BA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填“</w:t>
                            </w:r>
                            <w:r w:rsidR="00A913B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近</w:t>
                            </w:r>
                            <w:r w:rsidR="00A913BA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或者“</w:t>
                            </w:r>
                            <w:r w:rsidR="00A913BA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相远</w:t>
                            </w:r>
                            <w:r w:rsidR="00A913BA" w:rsidRPr="003E21A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”）</w:t>
                            </w:r>
                            <w:r w:rsidR="00A913BA">
                              <w:rPr>
                                <w:rFonts w:ascii="宋体" w:hAnsi="宋体" w:hint="eastAsia"/>
                                <w:spacing w:val="20"/>
                                <w:sz w:val="28"/>
                                <w:szCs w:val="28"/>
                              </w:rPr>
                              <w:t>。</w:t>
                            </w:r>
                            <w:r w:rsidR="006C6402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    </w:t>
                            </w:r>
                          </w:p>
                          <w:p w14:paraId="3294112A" w14:textId="54FA7473" w:rsidR="009035DB" w:rsidRPr="00452801" w:rsidRDefault="000B05C9" w:rsidP="006A0979">
                            <w:p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6</w:t>
                            </w:r>
                            <w:r w:rsidR="00D516D3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、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能带中，电子允许存在的能量区域称为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允</w:t>
                            </w:r>
                            <w:r w:rsidR="003C5532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带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，电子不允许存在的能量区域称为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禁</w:t>
                            </w:r>
                            <w:r w:rsidR="003C5532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带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。含有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原胞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的晶体中电子的能带中有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N</w:t>
                            </w:r>
                            <w:r w:rsidR="006A0979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能级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,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能填充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    </w:t>
                            </w:r>
                            <w:r w:rsidR="006A0979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3C5532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>2N</w:t>
                            </w:r>
                            <w:r w:rsidR="006A0979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的电子。</w:t>
                            </w:r>
                            <w:r w:rsidRPr="00452801">
                              <w:rPr>
                                <w:rFonts w:ascii="宋体" w:hAnsi="宋体"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原胞中电子数目若为奇数，相应的晶体具有</w:t>
                            </w:r>
                            <w:r w:rsidRPr="00452801">
                              <w:rPr>
                                <w:rFonts w:ascii="宋体" w:hAnsi="宋体"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>
                              <w:rPr>
                                <w:rFonts w:ascii="宋体" w:hAnsi="宋体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 w:rsidRPr="00452801">
                              <w:rPr>
                                <w:rFonts w:ascii="宋体" w:hAnsi="宋体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3C5532">
                              <w:rPr>
                                <w:rFonts w:ascii="宋体" w:hAnsi="宋体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导体</w:t>
                            </w:r>
                            <w:r w:rsidR="003C5532">
                              <w:rPr>
                                <w:rFonts w:ascii="宋体" w:hAnsi="宋体"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（或者能带未填满）</w:t>
                            </w:r>
                            <w:r w:rsidR="006A0979"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6A0979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6A0979" w:rsidRPr="00452801">
                              <w:rPr>
                                <w:color w:val="000000" w:themeColor="text1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452801">
                              <w:rPr>
                                <w:rFonts w:ascii="宋体" w:hAnsi="宋体"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导电性。</w:t>
                            </w:r>
                          </w:p>
                          <w:p w14:paraId="75635744" w14:textId="2807094C" w:rsidR="009035DB" w:rsidRPr="00452801" w:rsidRDefault="009035DB" w:rsidP="009035DB">
                            <w:p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</w:p>
                          <w:p w14:paraId="7F17B1D4" w14:textId="77777777" w:rsidR="009035DB" w:rsidRPr="005208CF" w:rsidRDefault="009035DB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14:paraId="4B0E0208" w14:textId="77777777" w:rsidR="009035DB" w:rsidRPr="005208CF" w:rsidRDefault="009035DB" w:rsidP="009035DB"/>
                          <w:p w14:paraId="7370DC06" w14:textId="77777777" w:rsidR="009035DB" w:rsidRDefault="009035DB" w:rsidP="009035DB"/>
                          <w:p w14:paraId="4BB5BA54" w14:textId="77777777" w:rsidR="009035DB" w:rsidRDefault="009035DB" w:rsidP="009035DB"/>
                          <w:p w14:paraId="15BA14F1" w14:textId="77777777" w:rsidR="009035DB" w:rsidRDefault="009035DB" w:rsidP="009035DB"/>
                          <w:p w14:paraId="1EC20EA9" w14:textId="77777777" w:rsidR="009035DB" w:rsidRDefault="009035DB" w:rsidP="009035DB"/>
                          <w:p w14:paraId="15B92A36" w14:textId="77777777" w:rsidR="009035DB" w:rsidRDefault="009035DB" w:rsidP="009035DB"/>
                          <w:p w14:paraId="7B9511A9" w14:textId="77777777" w:rsidR="009035DB" w:rsidRDefault="009035DB" w:rsidP="009035DB"/>
                          <w:p w14:paraId="20D37B81" w14:textId="77777777" w:rsidR="009035DB" w:rsidRDefault="009035DB" w:rsidP="009035DB"/>
                          <w:p w14:paraId="6C35C81F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540799" id="矩形 28" o:spid="_x0000_s1031" style="position:absolute;left:0;text-align:left;margin-left:581.3pt;margin-top:8.25pt;width:469.15pt;height:714.75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" stroked="f">
                <v:textbox>
                  <w:txbxContent>
                    <w:p w14:paraId="225DA9C6" w14:textId="3092F141" w:rsidR="009B2AD9" w:rsidRPr="004A2040" w:rsidRDefault="009B2AD9" w:rsidP="009B2AD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>
                        <w:rPr>
                          <w:spacing w:val="20"/>
                          <w:sz w:val="28"/>
                          <w:szCs w:val="28"/>
                        </w:rPr>
                        <w:t>金刚石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晶体是</w:t>
                      </w:r>
                      <w:bookmarkStart w:id="1" w:name="_Hlk49426043"/>
                      <w:r w:rsidRPr="004E070A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复式</w:t>
                      </w:r>
                      <w:bookmarkEnd w:id="1"/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格子，由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>2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proofErr w:type="gramStart"/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个</w:t>
                      </w:r>
                      <w:proofErr w:type="gramEnd"/>
                      <w:r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3C5532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>面心立方</w:t>
                      </w:r>
                      <w:r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的子晶格沿</w:t>
                      </w:r>
                      <w:r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3C5532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>四分</w:t>
                      </w:r>
                      <w:r w:rsidR="003C5532">
                        <w:rPr>
                          <w:rFonts w:hint="eastAsia"/>
                          <w:spacing w:val="20"/>
                          <w:sz w:val="28"/>
                          <w:szCs w:val="28"/>
                          <w:u w:val="single"/>
                        </w:rPr>
                        <w:t>之一对角线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proofErr w:type="gramStart"/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套构而</w:t>
                      </w:r>
                      <w:proofErr w:type="gramEnd"/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成；其固体物理学原胞包含</w:t>
                      </w:r>
                      <w:r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706FCD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spacing w:val="20"/>
                          <w:sz w:val="28"/>
                          <w:szCs w:val="28"/>
                          <w:u w:val="single"/>
                        </w:rPr>
                        <w:t>2</w:t>
                      </w:r>
                      <w:r w:rsidRPr="00706FCD"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个原子</w:t>
                      </w:r>
                      <w:r>
                        <w:rPr>
                          <w:rFonts w:hint="eastAsia"/>
                          <w:spacing w:val="20"/>
                          <w:sz w:val="28"/>
                          <w:szCs w:val="28"/>
                        </w:rPr>
                        <w:t>。</w:t>
                      </w:r>
                    </w:p>
                    <w:p w14:paraId="70944925" w14:textId="3D0BA984" w:rsidR="00C7485A" w:rsidRPr="004A2040" w:rsidRDefault="004A2040" w:rsidP="00C7485A">
                      <w:pPr>
                        <w:rPr>
                          <w:sz w:val="28"/>
                          <w:szCs w:val="28"/>
                        </w:rPr>
                      </w:pPr>
                      <w:r w:rsidRPr="004A2040">
                        <w:rPr>
                          <w:color w:val="000000" w:themeColor="text1"/>
                          <w:sz w:val="28"/>
                          <w:szCs w:val="28"/>
                        </w:rPr>
                        <w:t>3</w:t>
                      </w:r>
                      <w:r w:rsidR="00706FCD" w:rsidRPr="004A2040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、</w:t>
                      </w:r>
                      <w:r w:rsidR="00C7485A" w:rsidRPr="004A2040">
                        <w:rPr>
                          <w:rFonts w:hint="eastAsia"/>
                          <w:sz w:val="28"/>
                          <w:szCs w:val="28"/>
                        </w:rPr>
                        <w:t>下图为某晶格的声子能谱（色散关系），其中的第</w:t>
                      </w:r>
                      <w:r w:rsidR="00C7485A" w:rsidRPr="004A2040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3C5532">
                        <w:rPr>
                          <w:sz w:val="28"/>
                          <w:szCs w:val="28"/>
                          <w:u w:val="single"/>
                        </w:rPr>
                        <w:t>1</w:t>
                      </w:r>
                      <w:r w:rsidR="00C7485A" w:rsidRPr="004A2040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proofErr w:type="gramStart"/>
                      <w:r w:rsidR="00C7485A" w:rsidRPr="004A2040">
                        <w:rPr>
                          <w:rFonts w:hint="eastAsia"/>
                          <w:sz w:val="28"/>
                          <w:szCs w:val="28"/>
                        </w:rPr>
                        <w:t>支格波</w:t>
                      </w:r>
                      <w:proofErr w:type="gramEnd"/>
                      <w:r w:rsidR="00C7485A" w:rsidRPr="004A2040">
                        <w:rPr>
                          <w:rFonts w:hint="eastAsia"/>
                          <w:sz w:val="28"/>
                          <w:szCs w:val="28"/>
                        </w:rPr>
                        <w:t>是声学波</w:t>
                      </w:r>
                      <w:r w:rsidR="00404723" w:rsidRPr="004A2040">
                        <w:rPr>
                          <w:rFonts w:hint="eastAsia"/>
                          <w:sz w:val="28"/>
                          <w:szCs w:val="28"/>
                        </w:rPr>
                        <w:t>，其中的第</w:t>
                      </w:r>
                      <w:r w:rsidR="00404723" w:rsidRPr="004A2040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3C5532">
                        <w:rPr>
                          <w:sz w:val="28"/>
                          <w:szCs w:val="28"/>
                          <w:u w:val="single"/>
                        </w:rPr>
                        <w:t>2</w:t>
                      </w:r>
                      <w:r w:rsidR="00404723" w:rsidRPr="004A2040">
                        <w:rPr>
                          <w:rFonts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proofErr w:type="gramStart"/>
                      <w:r w:rsidR="00404723" w:rsidRPr="004A2040">
                        <w:rPr>
                          <w:rFonts w:hint="eastAsia"/>
                          <w:sz w:val="28"/>
                          <w:szCs w:val="28"/>
                        </w:rPr>
                        <w:t>支格波</w:t>
                      </w:r>
                      <w:proofErr w:type="gramEnd"/>
                      <w:r w:rsidR="00404723" w:rsidRPr="004A2040">
                        <w:rPr>
                          <w:rFonts w:hint="eastAsia"/>
                          <w:sz w:val="28"/>
                          <w:szCs w:val="28"/>
                        </w:rPr>
                        <w:t>是光学波</w:t>
                      </w:r>
                      <w:r w:rsidR="00C7485A" w:rsidRPr="004A2040">
                        <w:rPr>
                          <w:rFonts w:hint="eastAsia"/>
                          <w:sz w:val="28"/>
                          <w:szCs w:val="28"/>
                        </w:rPr>
                        <w:t>。（填写序号）</w:t>
                      </w:r>
                    </w:p>
                    <w:p w14:paraId="03C704F5" w14:textId="77777777" w:rsidR="00C7485A" w:rsidRPr="004A2040" w:rsidRDefault="00C7485A" w:rsidP="00C7485A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A2040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59FC85A" wp14:editId="4917E58B">
                            <wp:extent cx="1193532" cy="1600507"/>
                            <wp:effectExtent l="0" t="0" r="6985" b="0"/>
                            <wp:docPr id="28" name="图片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01256" cy="16108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FD1F0C3" w14:textId="7A508A68" w:rsidR="00D36EB6" w:rsidRPr="004A2040" w:rsidRDefault="00F2355A" w:rsidP="00D36EB6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 w:rsidR="00D36EB6" w:rsidRPr="004A2040">
                        <w:rPr>
                          <w:rFonts w:hint="eastAsia"/>
                          <w:sz w:val="28"/>
                          <w:szCs w:val="28"/>
                        </w:rPr>
                        <w:t>、在自由电子论中，金属晶体中自由电子遵从</w:t>
                      </w:r>
                      <w:r w:rsidR="00404723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404723" w:rsidRPr="004A2040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其能量波矢关系（E</w:t>
                      </w:r>
                      <m:oMath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~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oMath>
                      <w:r w:rsidR="00404723" w:rsidRPr="004A2040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为</w:t>
                      </w:r>
                      <w:r w:rsidR="00404723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4A2040" w:rsidRPr="004A2040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在绝对零度时，电子排布的最高能级称为</w:t>
                      </w:r>
                      <w:r w:rsidR="004A2040" w:rsidRPr="004A2040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 w:rsidR="004A2040" w:rsidRPr="004A2040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。</w:t>
                      </w:r>
                    </w:p>
                    <w:p w14:paraId="226A2AD0" w14:textId="078DC81B" w:rsidR="001918D0" w:rsidRPr="00452801" w:rsidRDefault="000B05C9" w:rsidP="001918D0">
                      <w:pPr>
                        <w:pStyle w:val="ad"/>
                        <w:ind w:firstLineChars="0" w:firstLine="0"/>
                        <w:jc w:val="left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4A2040">
                        <w:rPr>
                          <w:color w:val="000000" w:themeColor="text1"/>
                          <w:sz w:val="28"/>
                          <w:szCs w:val="28"/>
                        </w:rPr>
                        <w:t>5</w:t>
                      </w:r>
                      <w:r w:rsidR="009D5348" w:rsidRPr="004A2040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、</w:t>
                      </w:r>
                      <w:r w:rsidR="00A913BA" w:rsidRPr="004A2040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用近自由电子解释一维晶体的能带结构，在</w:t>
                      </w:r>
                      <w:r w:rsidR="00A913BA" w:rsidRPr="004A2040">
                        <w:rPr>
                          <w:rFonts w:ascii="宋体" w:hAnsi="宋体"/>
                          <w:spacing w:val="20"/>
                          <w:position w:val="-6"/>
                          <w:sz w:val="28"/>
                          <w:szCs w:val="28"/>
                        </w:rPr>
                        <w:object w:dxaOrig="1205" w:dyaOrig="323" w14:anchorId="2EABCBC9">
                          <v:shape id="_x0000_i1026" type="#_x0000_t75" style="width:59.85pt;height:16.25pt">
                            <v:imagedata r:id="rId10" o:title=""/>
                          </v:shape>
                          <o:OLEObject Type="Embed" ProgID="Equation.DSMT4" ShapeID="_x0000_i1026" DrawAspect="Content" ObjectID="_1748163206" r:id="rId14"/>
                        </w:object>
                      </w:r>
                      <w:r w:rsidR="00A913BA" w:rsidRPr="004A2040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处，电子的能量出现了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3C553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禁带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，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（填“能带”或“禁带”），能带底的电子能量与波矢的关系是向 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3C5532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上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（填“上”或者“下”）弯曲的抛物线，能带顶是向 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3C553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下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上”或者“下”）弯曲的抛物线，在k远离</w:t>
                      </w:r>
                      <w:r w:rsidR="00A913BA" w:rsidRPr="004A2040">
                        <w:rPr>
                          <w:rFonts w:ascii="宋体" w:hAnsi="宋体"/>
                          <w:spacing w:val="20"/>
                          <w:position w:val="-6"/>
                          <w:sz w:val="28"/>
                          <w:szCs w:val="28"/>
                        </w:rPr>
                        <w:object w:dxaOrig="1205" w:dyaOrig="323" w14:anchorId="0FB5A188">
                          <v:shape id="_x0000_i1028" type="#_x0000_t75" style="width:59.85pt;height:16.25pt">
                            <v:imagedata r:id="rId10" o:title=""/>
                          </v:shape>
                          <o:OLEObject Type="Embed" ProgID="Equation.DSMT4" ShapeID="_x0000_i1028" DrawAspect="Content" ObjectID="_1748163207" r:id="rId15"/>
                        </w:object>
                      </w:r>
                      <w:r w:rsidR="00A913BA" w:rsidRPr="004A2040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处，电子能量与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3C553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自由</w:t>
                      </w:r>
                      <w:r w:rsidR="003C5532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电子</w:t>
                      </w:r>
                      <w:r w:rsidR="00A913BA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404723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="00A913BA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的能量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3C553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相近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="00A913BA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</w:t>
                      </w:r>
                      <w:r w:rsidR="00A913B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近</w:t>
                      </w:r>
                      <w:r w:rsidR="00A913BA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或者“</w:t>
                      </w:r>
                      <w:r w:rsidR="00A913B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远</w:t>
                      </w:r>
                      <w:r w:rsidR="00A913BA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）</w:t>
                      </w:r>
                      <w:r w:rsidR="00A913B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在k接近</w:t>
                      </w:r>
                      <w:r w:rsidR="00A913BA" w:rsidRPr="00E30B9C">
                        <w:rPr>
                          <w:rFonts w:ascii="宋体" w:hAnsi="宋体"/>
                          <w:spacing w:val="20"/>
                          <w:position w:val="-6"/>
                          <w:sz w:val="28"/>
                          <w:szCs w:val="28"/>
                        </w:rPr>
                        <w:object w:dxaOrig="1205" w:dyaOrig="323" w14:anchorId="4602AB22">
                          <v:shape id="_x0000_i1030" type="#_x0000_t75" style="width:59.85pt;height:16.25pt">
                            <v:imagedata r:id="rId10" o:title=""/>
                          </v:shape>
                          <o:OLEObject Type="Embed" ProgID="Equation.DSMT4" ShapeID="_x0000_i1030" DrawAspect="Content" ObjectID="_1748163208" r:id="rId16"/>
                        </w:object>
                      </w:r>
                      <w:r w:rsidR="00A913BA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处，电子能量与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3C553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自由</w:t>
                      </w:r>
                      <w:r w:rsidR="003C5532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>电子</w:t>
                      </w:r>
                      <w:r w:rsidR="003C5532" w:rsidRPr="004A2040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</w:t>
                      </w:r>
                      <w:r w:rsidR="00A913BA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的能量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相远</w:t>
                      </w:r>
                      <w:r w:rsidR="00A913BA" w:rsidRPr="00E30B9C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   </w:t>
                      </w:r>
                      <w:r w:rsidR="00A913BA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填“</w:t>
                      </w:r>
                      <w:r w:rsidR="00A913B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近</w:t>
                      </w:r>
                      <w:r w:rsidR="00A913BA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或者“</w:t>
                      </w:r>
                      <w:r w:rsidR="00A913B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相远</w:t>
                      </w:r>
                      <w:r w:rsidR="00A913BA" w:rsidRPr="003E21A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”）</w:t>
                      </w:r>
                      <w:r w:rsidR="00A913BA">
                        <w:rPr>
                          <w:rFonts w:ascii="宋体" w:hAnsi="宋体" w:hint="eastAsia"/>
                          <w:spacing w:val="20"/>
                          <w:sz w:val="28"/>
                          <w:szCs w:val="28"/>
                        </w:rPr>
                        <w:t>。</w:t>
                      </w:r>
                      <w:r w:rsidR="006C6402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 xml:space="preserve">     </w:t>
                      </w:r>
                    </w:p>
                    <w:p w14:paraId="3294112A" w14:textId="54FA7473" w:rsidR="009035DB" w:rsidRPr="00452801" w:rsidRDefault="000B05C9" w:rsidP="006A0979">
                      <w:p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6</w:t>
                      </w:r>
                      <w:r w:rsidR="00D516D3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、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能带中，电子允许存在的能量区域称为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>允</w:t>
                      </w:r>
                      <w:r w:rsidR="003C5532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  <w:u w:val="single"/>
                        </w:rPr>
                        <w:t>带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，电子不允许存在的能量区域称为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>禁</w:t>
                      </w:r>
                      <w:r w:rsidR="003C5532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  <w:u w:val="single"/>
                        </w:rPr>
                        <w:t>带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。含有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原胞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的晶体中电子的能带中有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>N</w:t>
                      </w:r>
                      <w:r w:rsidR="006A0979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proofErr w:type="gramStart"/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能级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,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能填充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    </w:t>
                      </w:r>
                      <w:r w:rsidR="006A0979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3C5532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>2N</w:t>
                      </w:r>
                      <w:r w:rsidR="006A0979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的电子。</w:t>
                      </w:r>
                      <w:r w:rsidRPr="00452801">
                        <w:rPr>
                          <w:rFonts w:ascii="宋体" w:hAnsi="宋体"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原胞中电子数目若为奇数，相应的晶体具有</w:t>
                      </w:r>
                      <w:r w:rsidRPr="00452801">
                        <w:rPr>
                          <w:rFonts w:ascii="宋体" w:hAnsi="宋体"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>
                        <w:rPr>
                          <w:rFonts w:ascii="宋体" w:hAnsi="宋体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 w:rsidRPr="00452801">
                        <w:rPr>
                          <w:rFonts w:ascii="宋体" w:hAnsi="宋体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3C5532">
                        <w:rPr>
                          <w:rFonts w:ascii="宋体" w:hAnsi="宋体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导体</w:t>
                      </w:r>
                      <w:r w:rsidR="003C5532">
                        <w:rPr>
                          <w:rFonts w:ascii="宋体" w:hAnsi="宋体"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（或者能带未填满）</w:t>
                      </w:r>
                      <w:r w:rsidR="006A0979"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6A0979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6A0979" w:rsidRPr="00452801">
                        <w:rPr>
                          <w:color w:val="000000" w:themeColor="text1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452801">
                        <w:rPr>
                          <w:rFonts w:ascii="宋体" w:hAnsi="宋体"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导电性。</w:t>
                      </w:r>
                    </w:p>
                    <w:p w14:paraId="75635744" w14:textId="2807094C" w:rsidR="009035DB" w:rsidRPr="00452801" w:rsidRDefault="009035DB" w:rsidP="009035DB">
                      <w:p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</w:p>
                    <w:p w14:paraId="7F17B1D4" w14:textId="77777777" w:rsidR="009035DB" w:rsidRPr="005208CF" w:rsidRDefault="009035DB" w:rsidP="009035DB">
                      <w:pPr>
                        <w:rPr>
                          <w:sz w:val="28"/>
                          <w:szCs w:val="28"/>
                        </w:rPr>
                      </w:pPr>
                    </w:p>
                    <w:p w14:paraId="4B0E0208" w14:textId="77777777" w:rsidR="009035DB" w:rsidRPr="005208CF" w:rsidRDefault="009035DB" w:rsidP="009035DB"/>
                    <w:p w14:paraId="7370DC06" w14:textId="77777777" w:rsidR="009035DB" w:rsidRDefault="009035DB" w:rsidP="009035DB"/>
                    <w:p w14:paraId="4BB5BA54" w14:textId="77777777" w:rsidR="009035DB" w:rsidRDefault="009035DB" w:rsidP="009035DB"/>
                    <w:p w14:paraId="15BA14F1" w14:textId="77777777" w:rsidR="009035DB" w:rsidRDefault="009035DB" w:rsidP="009035DB"/>
                    <w:p w14:paraId="1EC20EA9" w14:textId="77777777" w:rsidR="009035DB" w:rsidRDefault="009035DB" w:rsidP="009035DB"/>
                    <w:p w14:paraId="15B92A36" w14:textId="77777777" w:rsidR="009035DB" w:rsidRDefault="009035DB" w:rsidP="009035DB"/>
                    <w:p w14:paraId="7B9511A9" w14:textId="77777777" w:rsidR="009035DB" w:rsidRDefault="009035DB" w:rsidP="009035DB"/>
                    <w:p w14:paraId="20D37B81" w14:textId="77777777" w:rsidR="009035DB" w:rsidRDefault="009035DB" w:rsidP="009035DB"/>
                    <w:p w14:paraId="6C35C81F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="00C7485A"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4126443D" wp14:editId="2BE9B696">
                <wp:simplePos x="0" y="0"/>
                <wp:positionH relativeFrom="column">
                  <wp:posOffset>886691</wp:posOffset>
                </wp:positionH>
                <wp:positionV relativeFrom="paragraph">
                  <wp:posOffset>152342</wp:posOffset>
                </wp:positionV>
                <wp:extent cx="5827395" cy="9199418"/>
                <wp:effectExtent l="0" t="0" r="1905" b="1905"/>
                <wp:wrapNone/>
                <wp:docPr id="15" name="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199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23EFB2D" w14:textId="55DC3D51" w:rsidR="009B2AD9" w:rsidRPr="009B2AD9" w:rsidRDefault="000E6598" w:rsidP="009B2AD9">
                            <w:pPr>
                              <w:spacing w:line="360" w:lineRule="auto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9</w:t>
                            </w:r>
                            <w:r w:rsidR="005C168D" w:rsidRPr="007B671E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9B2AD9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当T</w:t>
                            </w:r>
                            <w:r w:rsidR="009B2AD9"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&gt;0K</w:t>
                            </w:r>
                            <w:r w:rsidR="009B2AD9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时，金属中电子占据费米能级的概率是 </w:t>
                            </w:r>
                            <w:r w:rsidR="009B2AD9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1A1CD1">
                              <w:rPr>
                                <w:rFonts w:ascii="宋体" w:hAnsi="宋体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="009B2AD9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9B2AD9"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。    </w:t>
                            </w:r>
                          </w:p>
                          <w:p w14:paraId="3536AD90" w14:textId="5989FD40" w:rsidR="009B2AD9" w:rsidRPr="009B2AD9" w:rsidRDefault="009B2AD9" w:rsidP="009B2AD9">
                            <w:pPr>
                              <w:spacing w:line="360" w:lineRule="auto"/>
                              <w:ind w:firstLineChars="150" w:firstLine="42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A. 1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70A6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B. 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0 </w:t>
                            </w:r>
                            <w:r w:rsidR="00270A6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C. 1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/</w:t>
                            </w:r>
                            <w:r w:rsidRPr="009B2AD9">
                              <w:t xml:space="preserve"> </w:t>
                            </w: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70A67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 xml:space="preserve"> D. 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不确定，由具体的能级决定</w:t>
                            </w:r>
                          </w:p>
                          <w:p w14:paraId="22BBFBBC" w14:textId="7D293459" w:rsidR="00270A67" w:rsidRDefault="009B2AD9" w:rsidP="00270A67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10、下列关于晶体中声子的描述，</w:t>
                            </w:r>
                            <w:r w:rsidR="00270A67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哪个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是正确的？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="001A1CD1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B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 w:rsidR="00270A67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B2C120E" w14:textId="6891216B" w:rsidR="009B2AD9" w:rsidRPr="009B2AD9" w:rsidRDefault="009B2AD9" w:rsidP="00270A67">
                            <w:pP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A. 数量守恒 </w:t>
                            </w:r>
                          </w:p>
                          <w:p w14:paraId="24BD835F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B. 数量不守恒 可以产生也可以湮灭</w:t>
                            </w:r>
                          </w:p>
                          <w:p w14:paraId="156596A7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C. 声子与电子伴随产生或者湮灭 </w:t>
                            </w:r>
                          </w:p>
                          <w:p w14:paraId="75512E8D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D. 声子是玻色子，可以离开晶体存在</w:t>
                            </w:r>
                          </w:p>
                          <w:p w14:paraId="00DE4544" w14:textId="30CA3810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1</w:t>
                            </w:r>
                            <w:r w:rsidRPr="009B2AD9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1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根据能带理论的近自由电子近似，晶体中电子__</w:t>
                            </w:r>
                            <w:r w:rsidR="001A1CD1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D</w:t>
                            </w: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___。</w:t>
                            </w:r>
                          </w:p>
                          <w:p w14:paraId="6A13F1F4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A. 波函数是各原子轨道的线性组合   </w:t>
                            </w:r>
                          </w:p>
                          <w:p w14:paraId="1A361CF3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 xml:space="preserve">B. 局域在原子周围    </w:t>
                            </w:r>
                          </w:p>
                          <w:p w14:paraId="29014629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C. 完全自由运动</w:t>
                            </w:r>
                          </w:p>
                          <w:p w14:paraId="30ED48FE" w14:textId="77777777" w:rsidR="009B2AD9" w:rsidRPr="009B2AD9" w:rsidRDefault="009B2AD9" w:rsidP="009B2AD9">
                            <w:pPr>
                              <w:spacing w:line="360" w:lineRule="auto"/>
                              <w:ind w:left="560" w:hangingChars="200" w:hanging="560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D. 波函数是行进平面波和各散射波的叠加</w:t>
                            </w:r>
                          </w:p>
                          <w:p w14:paraId="2C8B20C1" w14:textId="58D58FDC" w:rsidR="00B85764" w:rsidRPr="009B2AD9" w:rsidRDefault="00060A5D" w:rsidP="00B85764">
                            <w:p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2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在外力作用下，晶体里的电子可以用有效质量</w:t>
                            </w:r>
                            <w:r w:rsid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m</w:t>
                            </w:r>
                            <w:r w:rsidR="001C18E4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的</w:t>
                            </w:r>
                            <w:r w:rsid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准经典运动来描述，在以下什么情况下，</w:t>
                            </w:r>
                            <w:r w:rsidR="001C18E4" w:rsidRP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电子从外场中获得的能量全部交给晶格</w:t>
                            </w:r>
                            <w:r w:rsid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？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1A1CD1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 w:rsidR="006A0979" w:rsidRPr="009B2AD9">
                              <w:rPr>
                                <w:rFonts w:ascii="Calibri" w:hAnsi="Calibri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 w:rsidR="006A0979"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</w:p>
                          <w:p w14:paraId="482894D2" w14:textId="5EB659D2" w:rsidR="00B85764" w:rsidRPr="00452801" w:rsidRDefault="00B85764" w:rsidP="00B85764">
                            <w:pPr>
                              <w:rPr>
                                <w:rFonts w:ascii="Calibri" w:hAnsi="Calibr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A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C18E4" w:rsidRP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有效质量大于零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B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C18E4" w:rsidRP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有效质量小于零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C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C18E4" w:rsidRP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有效质量趋于无穷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 xml:space="preserve">  D</w:t>
                            </w:r>
                            <w:r w:rsidRPr="009B2AD9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1C18E4">
                              <w:rPr>
                                <w:rFonts w:ascii="Calibri" w:hAnsi="Calibri" w:hint="eastAsia"/>
                                <w:sz w:val="28"/>
                                <w:szCs w:val="28"/>
                              </w:rPr>
                              <w:t>与能带具体结构有关</w:t>
                            </w:r>
                          </w:p>
                          <w:p w14:paraId="3BFF3EED" w14:textId="6418977D" w:rsidR="00BE203A" w:rsidRPr="00452801" w:rsidRDefault="00BE203A" w:rsidP="00BE203A">
                            <w:pPr>
                              <w:pStyle w:val="a9"/>
                              <w:numPr>
                                <w:ilvl w:val="0"/>
                                <w:numId w:val="4"/>
                              </w:numPr>
                              <w:ind w:firstLineChars="0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填空题：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(26</w:t>
                            </w:r>
                            <w:r w:rsidR="002F6ED1"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1708482E" w14:textId="77D69E17" w:rsidR="009035DB" w:rsidRDefault="00BE203A" w:rsidP="002528C7">
                            <w:pPr>
                              <w:spacing w:before="100" w:beforeAutospacing="1" w:after="100" w:afterAutospacing="1" w:line="360" w:lineRule="auto"/>
                            </w:pPr>
                            <w:r w:rsidRPr="00452801">
                              <w:rPr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1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、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讨论由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原</w:t>
                            </w:r>
                            <w:proofErr w:type="gramStart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胞组成</w:t>
                            </w:r>
                            <w:proofErr w:type="gramEnd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的一维双原子晶体，波矢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q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可以取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r w:rsidR="001A1CD1">
                              <w:rPr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N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proofErr w:type="gramStart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不同的值，每个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q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值对应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r w:rsidR="001A1CD1">
                              <w:rPr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2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proofErr w:type="gramStart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解，因此有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r w:rsidR="001A1CD1">
                              <w:rPr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2N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</w:t>
                            </w:r>
                            <w:proofErr w:type="gramStart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个</w:t>
                            </w:r>
                            <w:proofErr w:type="gramEnd"/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不同的格波。在长波极限下，光学波原子振动的特点是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</w:t>
                            </w:r>
                            <w:r w:rsidR="00422F1E" w:rsidRPr="00422F1E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相邻原子的相对运动，振动方向相反</w:t>
                            </w:r>
                            <w:r w:rsidR="003126BE" w:rsidRPr="00422F1E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_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，声学波原子振动的</w:t>
                            </w:r>
                            <w:r w:rsidR="003126BE" w:rsidRPr="00422F1E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_</w:t>
                            </w:r>
                            <w:r w:rsidR="002528C7" w:rsidRPr="00422F1E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原胞内两种原子的运动完全一致，振幅和</w:t>
                            </w:r>
                            <w:proofErr w:type="gramStart"/>
                            <w:r w:rsidR="002528C7" w:rsidRPr="00422F1E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位相均</w:t>
                            </w:r>
                            <w:proofErr w:type="gramEnd"/>
                            <w:r w:rsidR="002528C7" w:rsidRPr="00422F1E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  <w:u w:val="single"/>
                              </w:rPr>
                              <w:t>相</w:t>
                            </w:r>
                            <w:r w:rsidR="002528C7" w:rsidRPr="002528C7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同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________________________</w:t>
                            </w:r>
                            <w:r w:rsidR="003126BE" w:rsidRPr="00452801">
                              <w:rPr>
                                <w:rFonts w:hint="eastAsia"/>
                                <w:color w:val="000000" w:themeColor="text1"/>
                                <w:spacing w:val="20"/>
                                <w:sz w:val="28"/>
                                <w:szCs w:val="28"/>
                              </w:rPr>
                              <w:t>。</w:t>
                            </w:r>
                          </w:p>
                          <w:p w14:paraId="33C5D04C" w14:textId="77777777" w:rsidR="009035DB" w:rsidRDefault="009035DB" w:rsidP="009035DB"/>
                          <w:p w14:paraId="46D4C74E" w14:textId="77777777" w:rsidR="009035DB" w:rsidRDefault="009035DB" w:rsidP="009035DB"/>
                          <w:p w14:paraId="6BEED10D" w14:textId="77777777" w:rsidR="009035DB" w:rsidRDefault="009035DB" w:rsidP="009035DB"/>
                          <w:p w14:paraId="43D6D822" w14:textId="77777777" w:rsidR="009035DB" w:rsidRDefault="009035DB" w:rsidP="009035DB"/>
                          <w:p w14:paraId="242E664C" w14:textId="77777777" w:rsidR="009035DB" w:rsidRDefault="009035DB" w:rsidP="009035DB"/>
                          <w:p w14:paraId="23173233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26443D" id="矩形 15" o:spid="_x0000_s1032" style="position:absolute;left:0;text-align:left;margin-left:69.8pt;margin-top:12pt;width:458.85pt;height:724.3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" stroked="f">
                <v:textbox>
                  <w:txbxContent>
                    <w:p w14:paraId="323EFB2D" w14:textId="55DC3D51" w:rsidR="009B2AD9" w:rsidRPr="009B2AD9" w:rsidRDefault="000E6598" w:rsidP="009B2AD9">
                      <w:pPr>
                        <w:spacing w:line="360" w:lineRule="auto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/>
                          <w:sz w:val="28"/>
                          <w:szCs w:val="28"/>
                        </w:rPr>
                        <w:t>9</w:t>
                      </w:r>
                      <w:r w:rsidR="005C168D" w:rsidRPr="007B671E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9B2AD9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当T</w:t>
                      </w:r>
                      <w:r w:rsidR="009B2AD9"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>&gt;0K</w:t>
                      </w:r>
                      <w:r w:rsidR="009B2AD9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时，金属中电子占据费米能级的概率是 </w:t>
                      </w:r>
                      <w:r w:rsidR="009B2AD9" w:rsidRPr="009B2AD9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1A1CD1">
                        <w:rPr>
                          <w:rFonts w:ascii="宋体" w:hAnsi="宋体"/>
                          <w:sz w:val="28"/>
                          <w:szCs w:val="28"/>
                          <w:u w:val="single"/>
                        </w:rPr>
                        <w:t>C</w:t>
                      </w:r>
                      <w:r w:rsidR="009B2AD9" w:rsidRPr="009B2AD9">
                        <w:rPr>
                          <w:rFonts w:ascii="宋体" w:hAnsi="宋体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9B2AD9"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。    </w:t>
                      </w:r>
                    </w:p>
                    <w:p w14:paraId="3536AD90" w14:textId="5989FD40" w:rsidR="009B2AD9" w:rsidRPr="009B2AD9" w:rsidRDefault="009B2AD9" w:rsidP="009B2AD9">
                      <w:pPr>
                        <w:spacing w:line="360" w:lineRule="auto"/>
                        <w:ind w:firstLineChars="150" w:firstLine="42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>A. 1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 </w:t>
                      </w:r>
                      <w:r w:rsidR="00270A67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  </w:t>
                      </w: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B. 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0 </w:t>
                      </w:r>
                      <w:r w:rsidR="00270A67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  </w:t>
                      </w: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C. 1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/</w:t>
                      </w:r>
                      <w:r w:rsidRPr="009B2AD9">
                        <w:t xml:space="preserve"> </w:t>
                      </w: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 </w:t>
                      </w:r>
                      <w:r w:rsidR="00270A67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  </w:t>
                      </w: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 xml:space="preserve"> D. 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不确定，由具体的能级决定</w:t>
                      </w:r>
                    </w:p>
                    <w:p w14:paraId="22BBFBBC" w14:textId="7D293459" w:rsidR="00270A67" w:rsidRDefault="009B2AD9" w:rsidP="00270A67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10、下列关于晶体中声子的描述，</w:t>
                      </w:r>
                      <w:r w:rsidR="00270A67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哪个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是正确的？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="001A1CD1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B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 w:rsidR="00270A67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B2C120E" w14:textId="6891216B" w:rsidR="009B2AD9" w:rsidRPr="009B2AD9" w:rsidRDefault="009B2AD9" w:rsidP="00270A67">
                      <w:pPr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A. 数量守恒 </w:t>
                      </w:r>
                    </w:p>
                    <w:p w14:paraId="24BD835F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B. 数量不守恒 可以产生也可以湮灭</w:t>
                      </w:r>
                    </w:p>
                    <w:p w14:paraId="156596A7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C. 声子与电子伴随产生或者湮灭 </w:t>
                      </w:r>
                    </w:p>
                    <w:p w14:paraId="75512E8D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D. 声子是玻色子，可以离开晶体存在</w:t>
                      </w:r>
                    </w:p>
                    <w:p w14:paraId="00DE4544" w14:textId="30CA3810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1</w:t>
                      </w:r>
                      <w:r w:rsidRPr="009B2AD9">
                        <w:rPr>
                          <w:rFonts w:ascii="宋体" w:hAnsi="宋体"/>
                          <w:sz w:val="28"/>
                          <w:szCs w:val="28"/>
                        </w:rPr>
                        <w:t>1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根据能带理论的近自由电子近似，晶体中电子__</w:t>
                      </w:r>
                      <w:r w:rsidR="001A1CD1">
                        <w:rPr>
                          <w:rFonts w:ascii="宋体" w:hAnsi="宋体"/>
                          <w:sz w:val="28"/>
                          <w:szCs w:val="28"/>
                        </w:rPr>
                        <w:t>D</w:t>
                      </w: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___。</w:t>
                      </w:r>
                    </w:p>
                    <w:p w14:paraId="6A13F1F4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A. 波函数是各原子轨道的线性组合   </w:t>
                      </w:r>
                    </w:p>
                    <w:p w14:paraId="1A361CF3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B. 局域在原子周围    </w:t>
                      </w:r>
                    </w:p>
                    <w:p w14:paraId="29014629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C. 完全自由运动</w:t>
                      </w:r>
                    </w:p>
                    <w:p w14:paraId="30ED48FE" w14:textId="77777777" w:rsidR="009B2AD9" w:rsidRPr="009B2AD9" w:rsidRDefault="009B2AD9" w:rsidP="009B2AD9">
                      <w:pPr>
                        <w:spacing w:line="360" w:lineRule="auto"/>
                        <w:ind w:left="560" w:hangingChars="200" w:hanging="560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宋体" w:hAnsi="宋体" w:hint="eastAsia"/>
                          <w:sz w:val="28"/>
                          <w:szCs w:val="28"/>
                        </w:rPr>
                        <w:t>D. 波函数是行进平面波和各散射波的叠加</w:t>
                      </w:r>
                    </w:p>
                    <w:p w14:paraId="2C8B20C1" w14:textId="58D58FDC" w:rsidR="00B85764" w:rsidRPr="009B2AD9" w:rsidRDefault="00060A5D" w:rsidP="00B85764">
                      <w:p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/>
                          <w:sz w:val="28"/>
                          <w:szCs w:val="28"/>
                        </w:rPr>
                        <w:t>12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在外力作用下，晶体里的电子可以用有效质量</w:t>
                      </w:r>
                      <w:r w:rsid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m</w:t>
                      </w:r>
                      <w:r w:rsidR="001C18E4">
                        <w:rPr>
                          <w:rFonts w:ascii="Calibri" w:hAnsi="Calibri"/>
                          <w:sz w:val="28"/>
                          <w:szCs w:val="28"/>
                        </w:rPr>
                        <w:t>的</w:t>
                      </w:r>
                      <w:r w:rsid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准经典运动来描述，在以下什么情况下，</w:t>
                      </w:r>
                      <w:r w:rsidR="001C18E4" w:rsidRP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电子从外场中获得的能量全部交给晶格</w:t>
                      </w:r>
                      <w:r w:rsid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？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1A1CD1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>C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 w:rsidR="006A0979" w:rsidRPr="009B2AD9">
                        <w:rPr>
                          <w:rFonts w:ascii="Calibri" w:hAnsi="Calibri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 w:rsidR="006A0979" w:rsidRPr="009B2AD9">
                        <w:rPr>
                          <w:rFonts w:ascii="Calibri" w:hAnsi="Calibri" w:hint="eastAsia"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</w:p>
                    <w:p w14:paraId="482894D2" w14:textId="5EB659D2" w:rsidR="00B85764" w:rsidRPr="00452801" w:rsidRDefault="00B85764" w:rsidP="00B85764">
                      <w:pPr>
                        <w:rPr>
                          <w:rFonts w:ascii="Calibri" w:hAnsi="Calibri"/>
                          <w:color w:val="000000" w:themeColor="text1"/>
                          <w:sz w:val="28"/>
                          <w:szCs w:val="28"/>
                        </w:rPr>
                      </w:pP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A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1C18E4" w:rsidRP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有效质量大于零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B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1C18E4" w:rsidRP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有效质量小于零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C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1C18E4" w:rsidRP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有效质量趋于无穷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 xml:space="preserve">  D</w:t>
                      </w:r>
                      <w:r w:rsidRPr="009B2AD9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、</w:t>
                      </w:r>
                      <w:r w:rsidR="001C18E4">
                        <w:rPr>
                          <w:rFonts w:ascii="Calibri" w:hAnsi="Calibri" w:hint="eastAsia"/>
                          <w:sz w:val="28"/>
                          <w:szCs w:val="28"/>
                        </w:rPr>
                        <w:t>与能带具体结构有关</w:t>
                      </w:r>
                    </w:p>
                    <w:p w14:paraId="3BFF3EED" w14:textId="6418977D" w:rsidR="00BE203A" w:rsidRPr="00452801" w:rsidRDefault="00BE203A" w:rsidP="00BE203A">
                      <w:pPr>
                        <w:pStyle w:val="a9"/>
                        <w:numPr>
                          <w:ilvl w:val="0"/>
                          <w:numId w:val="4"/>
                        </w:numPr>
                        <w:ind w:firstLineChars="0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填空题：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(26</w:t>
                      </w:r>
                      <w:r w:rsidR="002F6ED1"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pts)</w:t>
                      </w:r>
                    </w:p>
                    <w:p w14:paraId="1708482E" w14:textId="77D69E17" w:rsidR="009035DB" w:rsidRDefault="00BE203A" w:rsidP="002528C7">
                      <w:pPr>
                        <w:spacing w:before="100" w:beforeAutospacing="1" w:after="100" w:afterAutospacing="1" w:line="360" w:lineRule="auto"/>
                      </w:pPr>
                      <w:r w:rsidRPr="00452801">
                        <w:rPr>
                          <w:color w:val="000000" w:themeColor="text1"/>
                          <w:spacing w:val="20"/>
                          <w:sz w:val="28"/>
                          <w:szCs w:val="28"/>
                        </w:rPr>
                        <w:t>1</w:t>
                      </w:r>
                      <w:r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、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讨论由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N</w:t>
                      </w:r>
                      <w:proofErr w:type="gramStart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原</w:t>
                      </w:r>
                      <w:proofErr w:type="gramStart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胞组成</w:t>
                      </w:r>
                      <w:proofErr w:type="gramEnd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的一维双原子晶体，波矢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q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可以取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</w:t>
                      </w:r>
                      <w:r w:rsidR="001A1CD1">
                        <w:rPr>
                          <w:color w:val="000000" w:themeColor="text1"/>
                          <w:spacing w:val="20"/>
                          <w:sz w:val="28"/>
                          <w:szCs w:val="28"/>
                        </w:rPr>
                        <w:t>N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</w:t>
                      </w:r>
                      <w:proofErr w:type="gramStart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不同的值，每个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q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值对应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</w:t>
                      </w:r>
                      <w:r w:rsidR="001A1CD1">
                        <w:rPr>
                          <w:color w:val="000000" w:themeColor="text1"/>
                          <w:spacing w:val="20"/>
                          <w:sz w:val="28"/>
                          <w:szCs w:val="28"/>
                        </w:rPr>
                        <w:t>2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</w:t>
                      </w:r>
                      <w:proofErr w:type="gramStart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解，因此有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</w:t>
                      </w:r>
                      <w:r w:rsidR="001A1CD1">
                        <w:rPr>
                          <w:color w:val="000000" w:themeColor="text1"/>
                          <w:spacing w:val="20"/>
                          <w:sz w:val="28"/>
                          <w:szCs w:val="28"/>
                        </w:rPr>
                        <w:t>2N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</w:t>
                      </w:r>
                      <w:proofErr w:type="gramStart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个</w:t>
                      </w:r>
                      <w:proofErr w:type="gramEnd"/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不同的格波。在长波极限下，光学波原子振动的特点是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</w:t>
                      </w:r>
                      <w:r w:rsidR="00422F1E" w:rsidRPr="00422F1E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相邻原子的相对运动，振动方向相反</w:t>
                      </w:r>
                      <w:r w:rsidR="003126BE" w:rsidRPr="00422F1E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_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，声学波原子振动的</w:t>
                      </w:r>
                      <w:r w:rsidR="003126BE" w:rsidRPr="00422F1E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_</w:t>
                      </w:r>
                      <w:r w:rsidR="002528C7" w:rsidRPr="00422F1E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原胞内两种原子的运动完全一致，振幅和</w:t>
                      </w:r>
                      <w:proofErr w:type="gramStart"/>
                      <w:r w:rsidR="002528C7" w:rsidRPr="00422F1E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位相均</w:t>
                      </w:r>
                      <w:proofErr w:type="gramEnd"/>
                      <w:r w:rsidR="002528C7" w:rsidRPr="00422F1E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  <w:u w:val="single"/>
                        </w:rPr>
                        <w:t>相</w:t>
                      </w:r>
                      <w:r w:rsidR="002528C7" w:rsidRPr="002528C7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同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________________________</w:t>
                      </w:r>
                      <w:r w:rsidR="003126BE" w:rsidRPr="00452801">
                        <w:rPr>
                          <w:rFonts w:hint="eastAsia"/>
                          <w:color w:val="000000" w:themeColor="text1"/>
                          <w:spacing w:val="20"/>
                          <w:sz w:val="28"/>
                          <w:szCs w:val="28"/>
                        </w:rPr>
                        <w:t>。</w:t>
                      </w:r>
                    </w:p>
                    <w:p w14:paraId="33C5D04C" w14:textId="77777777" w:rsidR="009035DB" w:rsidRDefault="009035DB" w:rsidP="009035DB"/>
                    <w:p w14:paraId="46D4C74E" w14:textId="77777777" w:rsidR="009035DB" w:rsidRDefault="009035DB" w:rsidP="009035DB"/>
                    <w:p w14:paraId="6BEED10D" w14:textId="77777777" w:rsidR="009035DB" w:rsidRDefault="009035DB" w:rsidP="009035DB"/>
                    <w:p w14:paraId="43D6D822" w14:textId="77777777" w:rsidR="009035DB" w:rsidRDefault="009035DB" w:rsidP="009035DB"/>
                    <w:p w14:paraId="242E664C" w14:textId="77777777" w:rsidR="009035DB" w:rsidRDefault="009035DB" w:rsidP="009035DB"/>
                    <w:p w14:paraId="23173233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="009035DB"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D5DB114" wp14:editId="206F5DA6">
                <wp:simplePos x="0" y="0"/>
                <wp:positionH relativeFrom="column">
                  <wp:posOffset>0</wp:posOffset>
                </wp:positionH>
                <wp:positionV relativeFrom="page">
                  <wp:posOffset>1634490</wp:posOffset>
                </wp:positionV>
                <wp:extent cx="360045" cy="6290945"/>
                <wp:effectExtent l="9525" t="12065" r="11430" b="12065"/>
                <wp:wrapNone/>
                <wp:docPr id="17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A45528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5DB114" id="文本框 11" o:spid="_x0000_s1033" type="#_x0000_t202" style="position:absolute;left:0;text-align:left;margin-left:0;margin-top:128.7pt;width:28.35pt;height:495.3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" strokecolor="white">
                <v:textbox style="layout-flow:vertical;mso-layout-flow-alt:bottom-to-top" inset="0,0,0,0">
                  <w:txbxContent>
                    <w:p w14:paraId="40A45528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A73BE" w:rsidRPr="00452801">
        <w:rPr>
          <w:color w:val="000000" w:themeColor="text1"/>
        </w:rPr>
        <w:br w:type="page"/>
      </w:r>
      <w:r w:rsidR="009035DB"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583CE456" wp14:editId="33109847">
                <wp:simplePos x="0" y="0"/>
                <wp:positionH relativeFrom="column">
                  <wp:posOffset>489585</wp:posOffset>
                </wp:positionH>
                <wp:positionV relativeFrom="paragraph">
                  <wp:posOffset>1270</wp:posOffset>
                </wp:positionV>
                <wp:extent cx="457200" cy="9173845"/>
                <wp:effectExtent l="3810" t="0" r="0" b="0"/>
                <wp:wrapNone/>
                <wp:docPr id="16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ED9808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CE456" id="Text Box 47" o:spid="_x0000_s1034" type="#_x0000_t202" style="position:absolute;left:0;text-align:left;margin-left:38.55pt;margin-top:.1pt;width:36pt;height:722.3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" stroked="f">
                <v:textbox style="layout-flow:vertical-ideographic">
                  <w:txbxContent>
                    <w:p w14:paraId="4BED9808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5C33AF84" w14:textId="38425F0D" w:rsidR="00382ED2" w:rsidRPr="00452801" w:rsidRDefault="009035DB">
      <w:pPr>
        <w:rPr>
          <w:color w:val="000000" w:themeColor="text1"/>
        </w:rPr>
      </w:pPr>
      <w:r w:rsidRPr="00452801">
        <w:rPr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65453FC0" wp14:editId="2CAB9446">
                <wp:simplePos x="0" y="0"/>
                <wp:positionH relativeFrom="column">
                  <wp:posOffset>7381875</wp:posOffset>
                </wp:positionH>
                <wp:positionV relativeFrom="paragraph">
                  <wp:posOffset>96520</wp:posOffset>
                </wp:positionV>
                <wp:extent cx="6267450" cy="9077325"/>
                <wp:effectExtent l="0" t="0" r="0" b="0"/>
                <wp:wrapNone/>
                <wp:docPr id="23" name="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907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4887C" w14:textId="677E7D44" w:rsidR="00095E38" w:rsidRDefault="009035DB" w:rsidP="009035DB">
                            <w:pPr>
                              <w:rPr>
                                <w:kern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 w:rsidR="00B02948">
                              <w:rPr>
                                <w:kern w:val="0"/>
                                <w:sz w:val="28"/>
                                <w:szCs w:val="28"/>
                              </w:rPr>
                              <w:t>0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pts)</w:t>
                            </w:r>
                          </w:p>
                          <w:p w14:paraId="57F6CDE5" w14:textId="245D682B" w:rsidR="009035DB" w:rsidRDefault="00095E38" w:rsidP="00B02948">
                            <w:proofErr w:type="spellStart"/>
                            <w:r w:rsidRPr="00E81566">
                              <w:rPr>
                                <w:sz w:val="28"/>
                                <w:szCs w:val="28"/>
                              </w:rPr>
                              <w:t>i</w:t>
                            </w:r>
                            <w:proofErr w:type="spellEnd"/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如何实现针对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维实晶格（其晶格常数为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2a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）的数学描述？如何利用傅里叶变换（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Fourier transform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）实现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维实晶格到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维倒易晶格（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reciprocal lattice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kern w:val="0"/>
                                <w:sz w:val="28"/>
                                <w:szCs w:val="28"/>
                              </w:rPr>
                              <w:t>）的变换？尝试分析实晶格与倒易晶格的异同点。</w:t>
                            </w:r>
                          </w:p>
                          <w:p w14:paraId="3245A83A" w14:textId="77777777" w:rsidR="009035DB" w:rsidRDefault="009035DB" w:rsidP="009035DB"/>
                          <w:p w14:paraId="35539156" w14:textId="77777777" w:rsidR="009035DB" w:rsidRDefault="009035DB" w:rsidP="009035DB"/>
                          <w:p w14:paraId="61FB6908" w14:textId="77777777" w:rsidR="009035DB" w:rsidRDefault="009035DB" w:rsidP="009035DB"/>
                          <w:p w14:paraId="04F93B1E" w14:textId="77777777" w:rsidR="009035DB" w:rsidRDefault="009035DB" w:rsidP="009035DB"/>
                          <w:p w14:paraId="685D8DE4" w14:textId="77777777" w:rsidR="009035DB" w:rsidRDefault="009035DB" w:rsidP="009035DB"/>
                          <w:p w14:paraId="6819532B" w14:textId="77777777" w:rsidR="009035DB" w:rsidRDefault="009035DB" w:rsidP="009035DB"/>
                          <w:p w14:paraId="2E9895AE" w14:textId="77777777" w:rsidR="009035DB" w:rsidRDefault="009035DB" w:rsidP="009035DB"/>
                          <w:p w14:paraId="2EB2EDC2" w14:textId="77777777" w:rsidR="009035DB" w:rsidRDefault="009035DB" w:rsidP="009035DB"/>
                          <w:p w14:paraId="2157F223" w14:textId="77777777" w:rsidR="009035DB" w:rsidRDefault="009035DB" w:rsidP="009035DB"/>
                          <w:p w14:paraId="45F0E734" w14:textId="77777777" w:rsidR="009035DB" w:rsidRDefault="009035DB" w:rsidP="009035DB"/>
                          <w:p w14:paraId="45E2A276" w14:textId="77777777" w:rsidR="009035DB" w:rsidRDefault="009035DB" w:rsidP="009035DB"/>
                          <w:p w14:paraId="227F6A47" w14:textId="77777777" w:rsidR="009035DB" w:rsidRDefault="009035DB" w:rsidP="009035DB"/>
                          <w:p w14:paraId="0D1CDE5E" w14:textId="77777777" w:rsidR="009035DB" w:rsidRDefault="009035DB" w:rsidP="009035DB"/>
                          <w:p w14:paraId="278B74F2" w14:textId="77777777" w:rsidR="009035DB" w:rsidRPr="00B322B8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53FC0" id="_x0000_s1035" style="position:absolute;left:0;text-align:left;margin-left:581.25pt;margin-top:7.6pt;width:493.5pt;height:714.7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" stroked="f">
                <v:textbox>
                  <w:txbxContent>
                    <w:p w14:paraId="6024887C" w14:textId="677E7D44" w:rsidR="00095E38" w:rsidRDefault="009035DB" w:rsidP="009035DB">
                      <w:pPr>
                        <w:rPr>
                          <w:kern w:val="0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hint="eastAsia"/>
                          <w:kern w:val="0"/>
                          <w:sz w:val="28"/>
                          <w:szCs w:val="28"/>
                        </w:rPr>
                        <w:t>1</w:t>
                      </w:r>
                      <w:r w:rsidR="00B02948">
                        <w:rPr>
                          <w:kern w:val="0"/>
                          <w:sz w:val="28"/>
                          <w:szCs w:val="28"/>
                        </w:rPr>
                        <w:t>0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 xml:space="preserve"> pts)</w:t>
                      </w:r>
                    </w:p>
                    <w:p w14:paraId="57F6CDE5" w14:textId="245D682B" w:rsidR="009035DB" w:rsidRDefault="00095E38" w:rsidP="00B02948">
                      <w:proofErr w:type="spellStart"/>
                      <w:r w:rsidRPr="00E81566">
                        <w:rPr>
                          <w:sz w:val="28"/>
                          <w:szCs w:val="28"/>
                        </w:rPr>
                        <w:t>i</w:t>
                      </w:r>
                      <w:proofErr w:type="spellEnd"/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. 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如何实现针对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1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维实晶格（其晶格常数为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2a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）的数学描述？如何利用傅里叶变换（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Fourier transform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）实现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1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维实晶格到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1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维倒易晶格（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reciprocal lattice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kern w:val="0"/>
                          <w:sz w:val="28"/>
                          <w:szCs w:val="28"/>
                        </w:rPr>
                        <w:t>）的变换？尝试分析实晶格与倒易晶格的异同点。</w:t>
                      </w:r>
                    </w:p>
                    <w:p w14:paraId="3245A83A" w14:textId="77777777" w:rsidR="009035DB" w:rsidRDefault="009035DB" w:rsidP="009035DB"/>
                    <w:p w14:paraId="35539156" w14:textId="77777777" w:rsidR="009035DB" w:rsidRDefault="009035DB" w:rsidP="009035DB"/>
                    <w:p w14:paraId="61FB6908" w14:textId="77777777" w:rsidR="009035DB" w:rsidRDefault="009035DB" w:rsidP="009035DB"/>
                    <w:p w14:paraId="04F93B1E" w14:textId="77777777" w:rsidR="009035DB" w:rsidRDefault="009035DB" w:rsidP="009035DB"/>
                    <w:p w14:paraId="685D8DE4" w14:textId="77777777" w:rsidR="009035DB" w:rsidRDefault="009035DB" w:rsidP="009035DB"/>
                    <w:p w14:paraId="6819532B" w14:textId="77777777" w:rsidR="009035DB" w:rsidRDefault="009035DB" w:rsidP="009035DB"/>
                    <w:p w14:paraId="2E9895AE" w14:textId="77777777" w:rsidR="009035DB" w:rsidRDefault="009035DB" w:rsidP="009035DB"/>
                    <w:p w14:paraId="2EB2EDC2" w14:textId="77777777" w:rsidR="009035DB" w:rsidRDefault="009035DB" w:rsidP="009035DB"/>
                    <w:p w14:paraId="2157F223" w14:textId="77777777" w:rsidR="009035DB" w:rsidRDefault="009035DB" w:rsidP="009035DB"/>
                    <w:p w14:paraId="45F0E734" w14:textId="77777777" w:rsidR="009035DB" w:rsidRDefault="009035DB" w:rsidP="009035DB"/>
                    <w:p w14:paraId="45E2A276" w14:textId="77777777" w:rsidR="009035DB" w:rsidRDefault="009035DB" w:rsidP="009035DB"/>
                    <w:p w14:paraId="227F6A47" w14:textId="77777777" w:rsidR="009035DB" w:rsidRDefault="009035DB" w:rsidP="009035DB"/>
                    <w:p w14:paraId="0D1CDE5E" w14:textId="77777777" w:rsidR="009035DB" w:rsidRDefault="009035DB" w:rsidP="009035DB"/>
                    <w:p w14:paraId="278B74F2" w14:textId="77777777" w:rsidR="009035DB" w:rsidRPr="00B322B8" w:rsidRDefault="009035DB" w:rsidP="009035DB"/>
                  </w:txbxContent>
                </v:textbox>
              </v:rect>
            </w:pict>
          </mc:Fallback>
        </mc:AlternateContent>
      </w: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4D640E02" wp14:editId="127A2EA2">
                <wp:simplePos x="0" y="0"/>
                <wp:positionH relativeFrom="column">
                  <wp:posOffset>887730</wp:posOffset>
                </wp:positionH>
                <wp:positionV relativeFrom="paragraph">
                  <wp:posOffset>153670</wp:posOffset>
                </wp:positionV>
                <wp:extent cx="5827395" cy="9020175"/>
                <wp:effectExtent l="0" t="0" r="0" b="0"/>
                <wp:wrapNone/>
                <wp:docPr id="24" name="矩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7395" cy="902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19FAFBC" w14:textId="6500B9EB" w:rsidR="009035DB" w:rsidRPr="00E81566" w:rsidRDefault="009035DB" w:rsidP="00060A5D">
                            <w:pPr>
                              <w:pStyle w:val="a9"/>
                              <w:numPr>
                                <w:ilvl w:val="0"/>
                                <w:numId w:val="2"/>
                              </w:numPr>
                              <w:ind w:firstLineChars="0"/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简答题：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 w:rsidR="004E070A"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="00B02948">
                              <w:rPr>
                                <w:sz w:val="28"/>
                                <w:szCs w:val="28"/>
                              </w:rPr>
                              <w:t>5</w:t>
                            </w:r>
                            <w:r w:rsidR="002F6ED1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7625A81E" w14:textId="67E956C4" w:rsidR="009035DB" w:rsidRPr="00E81566" w:rsidRDefault="009035DB" w:rsidP="009035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81566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>、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>(</w:t>
                            </w:r>
                            <w:r w:rsidR="00B02948">
                              <w:rPr>
                                <w:kern w:val="0"/>
                                <w:sz w:val="28"/>
                                <w:szCs w:val="28"/>
                              </w:rPr>
                              <w:t>1</w:t>
                            </w:r>
                            <w:r w:rsidR="00095E38">
                              <w:rPr>
                                <w:kern w:val="0"/>
                                <w:sz w:val="28"/>
                                <w:szCs w:val="28"/>
                              </w:rPr>
                              <w:t>5</w:t>
                            </w:r>
                            <w:r w:rsidRPr="00E81566">
                              <w:rPr>
                                <w:kern w:val="0"/>
                                <w:sz w:val="28"/>
                                <w:szCs w:val="28"/>
                              </w:rPr>
                              <w:t xml:space="preserve"> pts. total)</w:t>
                            </w:r>
                            <w:r w:rsidRPr="00E8156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1DAF8B86" w14:textId="716CB4B9" w:rsidR="009035DB" w:rsidRPr="00452801" w:rsidRDefault="009035DB" w:rsidP="009035DB">
                            <w:p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i</w:t>
                            </w:r>
                            <w:proofErr w:type="spellEnd"/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针对一维单原子链条模型（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monoatomic chain model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，原子间距为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a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），如何通过求解振动方程得到色散关系？请画出该色散关系图形，并在此基础上进一步画出一维双原子链模型（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diatomic chain model</w:t>
                            </w:r>
                            <w:r w:rsidR="00B02948" w:rsidRPr="00B02948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）的色散关系？请分析双原子链模型中不同声子支对应的具体振动形式</w:t>
                            </w:r>
                            <w:r w:rsidR="00C6001E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？</w:t>
                            </w:r>
                          </w:p>
                          <w:p w14:paraId="7409F993" w14:textId="77777777" w:rsidR="009035DB" w:rsidRPr="00452801" w:rsidRDefault="009035DB" w:rsidP="009035DB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  <w:p w14:paraId="3DB87F01" w14:textId="77777777" w:rsidR="009035DB" w:rsidRDefault="009035DB" w:rsidP="009035DB"/>
                          <w:p w14:paraId="69ED13EA" w14:textId="77777777" w:rsidR="009035DB" w:rsidRDefault="009035DB" w:rsidP="009035DB"/>
                          <w:p w14:paraId="4721EDF2" w14:textId="77777777" w:rsidR="009035DB" w:rsidRDefault="009035DB" w:rsidP="009035DB"/>
                          <w:p w14:paraId="7BB23301" w14:textId="77777777" w:rsidR="009035DB" w:rsidRDefault="009035DB" w:rsidP="009035DB"/>
                          <w:p w14:paraId="7E5BA23F" w14:textId="77777777" w:rsidR="009035DB" w:rsidRDefault="009035DB" w:rsidP="009035DB"/>
                          <w:p w14:paraId="1C6C58E1" w14:textId="77777777" w:rsidR="009035DB" w:rsidRDefault="009035DB" w:rsidP="009035DB"/>
                          <w:p w14:paraId="039A6B4F" w14:textId="77777777" w:rsidR="009035DB" w:rsidRDefault="009035DB" w:rsidP="009035DB"/>
                          <w:p w14:paraId="561378AF" w14:textId="77777777" w:rsidR="009035DB" w:rsidRDefault="009035DB" w:rsidP="009035DB"/>
                          <w:p w14:paraId="4409BA40" w14:textId="77777777" w:rsidR="009035DB" w:rsidRDefault="009035DB" w:rsidP="009035DB"/>
                          <w:p w14:paraId="443AF993" w14:textId="77777777" w:rsidR="009035DB" w:rsidRDefault="009035DB" w:rsidP="009035DB"/>
                          <w:p w14:paraId="25854B74" w14:textId="77777777" w:rsidR="009035DB" w:rsidRDefault="009035DB" w:rsidP="009035DB"/>
                          <w:p w14:paraId="05AC6CD2" w14:textId="77777777" w:rsidR="009035DB" w:rsidRDefault="009035DB" w:rsidP="009035DB"/>
                          <w:p w14:paraId="42D7794C" w14:textId="77777777" w:rsidR="009035DB" w:rsidRDefault="009035DB" w:rsidP="009035DB"/>
                          <w:p w14:paraId="5F553D9C" w14:textId="77777777" w:rsidR="009035DB" w:rsidRDefault="009035DB" w:rsidP="009035DB"/>
                          <w:p w14:paraId="6429842E" w14:textId="77777777" w:rsidR="009035DB" w:rsidRDefault="009035DB" w:rsidP="009035DB"/>
                          <w:p w14:paraId="27C0B1E1" w14:textId="77777777" w:rsidR="009035DB" w:rsidRDefault="009035DB" w:rsidP="009035DB"/>
                          <w:p w14:paraId="2674BE0F" w14:textId="77777777" w:rsidR="009035DB" w:rsidRDefault="009035DB" w:rsidP="009035DB"/>
                          <w:p w14:paraId="67AC1D90" w14:textId="77777777" w:rsidR="009035DB" w:rsidRDefault="009035DB" w:rsidP="009035DB"/>
                          <w:p w14:paraId="50F70E87" w14:textId="77777777" w:rsidR="009035DB" w:rsidRDefault="009035DB" w:rsidP="009035DB"/>
                          <w:p w14:paraId="30F53C7E" w14:textId="77777777" w:rsidR="009035DB" w:rsidRDefault="009035DB" w:rsidP="009035DB"/>
                          <w:p w14:paraId="4B1E7362" w14:textId="77777777" w:rsidR="009035DB" w:rsidRDefault="009035DB" w:rsidP="009035DB"/>
                          <w:p w14:paraId="6A3D469F" w14:textId="77777777" w:rsidR="009035DB" w:rsidRDefault="009035DB" w:rsidP="009035DB"/>
                          <w:p w14:paraId="4BCB41AA" w14:textId="77777777" w:rsidR="009035DB" w:rsidRDefault="009035DB" w:rsidP="009035DB"/>
                          <w:p w14:paraId="4FA2F2EB" w14:textId="77777777" w:rsidR="009035DB" w:rsidRDefault="009035DB" w:rsidP="009035DB"/>
                          <w:p w14:paraId="394E0B3F" w14:textId="77777777" w:rsidR="009035DB" w:rsidRPr="005B08E6" w:rsidRDefault="009035DB" w:rsidP="009035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40E02" id="矩形 24" o:spid="_x0000_s1036" style="position:absolute;left:0;text-align:left;margin-left:69.9pt;margin-top:12.1pt;width:458.85pt;height:710.2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" stroked="f">
                <v:textbox>
                  <w:txbxContent>
                    <w:p w14:paraId="519FAFBC" w14:textId="6500B9EB" w:rsidR="009035DB" w:rsidRPr="00E81566" w:rsidRDefault="009035DB" w:rsidP="00060A5D">
                      <w:pPr>
                        <w:pStyle w:val="a9"/>
                        <w:numPr>
                          <w:ilvl w:val="0"/>
                          <w:numId w:val="2"/>
                        </w:numPr>
                        <w:ind w:firstLineChars="0"/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rFonts w:hint="eastAsia"/>
                          <w:sz w:val="28"/>
                          <w:szCs w:val="28"/>
                        </w:rPr>
                        <w:t>简答题：</w:t>
                      </w:r>
                      <w:r w:rsidRPr="00E81566">
                        <w:rPr>
                          <w:sz w:val="28"/>
                          <w:szCs w:val="28"/>
                        </w:rPr>
                        <w:t>(</w:t>
                      </w:r>
                      <w:r w:rsidR="004E070A">
                        <w:rPr>
                          <w:sz w:val="28"/>
                          <w:szCs w:val="28"/>
                        </w:rPr>
                        <w:t>2</w:t>
                      </w:r>
                      <w:r w:rsidR="00B02948">
                        <w:rPr>
                          <w:sz w:val="28"/>
                          <w:szCs w:val="28"/>
                        </w:rPr>
                        <w:t>5</w:t>
                      </w:r>
                      <w:r w:rsidR="002F6ED1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81566">
                        <w:rPr>
                          <w:sz w:val="28"/>
                          <w:szCs w:val="28"/>
                        </w:rPr>
                        <w:t>pts)</w:t>
                      </w:r>
                    </w:p>
                    <w:p w14:paraId="7625A81E" w14:textId="67E956C4" w:rsidR="009035DB" w:rsidRPr="00E81566" w:rsidRDefault="009035DB" w:rsidP="009035DB">
                      <w:pPr>
                        <w:rPr>
                          <w:sz w:val="28"/>
                          <w:szCs w:val="28"/>
                        </w:rPr>
                      </w:pPr>
                      <w:r w:rsidRPr="00E81566">
                        <w:rPr>
                          <w:sz w:val="28"/>
                          <w:szCs w:val="28"/>
                        </w:rPr>
                        <w:t>1</w:t>
                      </w:r>
                      <w:r w:rsidRPr="00E81566">
                        <w:rPr>
                          <w:sz w:val="28"/>
                          <w:szCs w:val="28"/>
                        </w:rPr>
                        <w:t>、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>(</w:t>
                      </w:r>
                      <w:r w:rsidR="00B02948">
                        <w:rPr>
                          <w:kern w:val="0"/>
                          <w:sz w:val="28"/>
                          <w:szCs w:val="28"/>
                        </w:rPr>
                        <w:t>1</w:t>
                      </w:r>
                      <w:r w:rsidR="00095E38">
                        <w:rPr>
                          <w:kern w:val="0"/>
                          <w:sz w:val="28"/>
                          <w:szCs w:val="28"/>
                        </w:rPr>
                        <w:t>5</w:t>
                      </w:r>
                      <w:r w:rsidRPr="00E81566">
                        <w:rPr>
                          <w:kern w:val="0"/>
                          <w:sz w:val="28"/>
                          <w:szCs w:val="28"/>
                        </w:rPr>
                        <w:t xml:space="preserve"> pts. total)</w:t>
                      </w:r>
                      <w:r w:rsidRPr="00E81566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14:paraId="1DAF8B86" w14:textId="716CB4B9" w:rsidR="009035DB" w:rsidRPr="00452801" w:rsidRDefault="009035DB" w:rsidP="009035DB">
                      <w:p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proofErr w:type="spellStart"/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i</w:t>
                      </w:r>
                      <w:proofErr w:type="spellEnd"/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. 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针对一维单原子链条模型（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monoatomic chain model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，原子间距为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a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），如何通过求解振动方程得到色散关系？请画出该色散关系图形，并在此基础上进一步画出一维双原子链模型（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diatomic chain model</w:t>
                      </w:r>
                      <w:r w:rsidR="00B02948" w:rsidRPr="00B02948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）的色散关系？请分析双原子链模型中不同声子支对应的具体振动形式</w:t>
                      </w:r>
                      <w:r w:rsidR="00C6001E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？</w:t>
                      </w:r>
                    </w:p>
                    <w:p w14:paraId="7409F993" w14:textId="77777777" w:rsidR="009035DB" w:rsidRPr="00452801" w:rsidRDefault="009035DB" w:rsidP="009035DB">
                      <w:pPr>
                        <w:rPr>
                          <w:color w:val="000000" w:themeColor="text1"/>
                        </w:rPr>
                      </w:pPr>
                    </w:p>
                    <w:p w14:paraId="3DB87F01" w14:textId="77777777" w:rsidR="009035DB" w:rsidRDefault="009035DB" w:rsidP="009035DB"/>
                    <w:p w14:paraId="69ED13EA" w14:textId="77777777" w:rsidR="009035DB" w:rsidRDefault="009035DB" w:rsidP="009035DB"/>
                    <w:p w14:paraId="4721EDF2" w14:textId="77777777" w:rsidR="009035DB" w:rsidRDefault="009035DB" w:rsidP="009035DB"/>
                    <w:p w14:paraId="7BB23301" w14:textId="77777777" w:rsidR="009035DB" w:rsidRDefault="009035DB" w:rsidP="009035DB"/>
                    <w:p w14:paraId="7E5BA23F" w14:textId="77777777" w:rsidR="009035DB" w:rsidRDefault="009035DB" w:rsidP="009035DB"/>
                    <w:p w14:paraId="1C6C58E1" w14:textId="77777777" w:rsidR="009035DB" w:rsidRDefault="009035DB" w:rsidP="009035DB"/>
                    <w:p w14:paraId="039A6B4F" w14:textId="77777777" w:rsidR="009035DB" w:rsidRDefault="009035DB" w:rsidP="009035DB"/>
                    <w:p w14:paraId="561378AF" w14:textId="77777777" w:rsidR="009035DB" w:rsidRDefault="009035DB" w:rsidP="009035DB"/>
                    <w:p w14:paraId="4409BA40" w14:textId="77777777" w:rsidR="009035DB" w:rsidRDefault="009035DB" w:rsidP="009035DB"/>
                    <w:p w14:paraId="443AF993" w14:textId="77777777" w:rsidR="009035DB" w:rsidRDefault="009035DB" w:rsidP="009035DB"/>
                    <w:p w14:paraId="25854B74" w14:textId="77777777" w:rsidR="009035DB" w:rsidRDefault="009035DB" w:rsidP="009035DB"/>
                    <w:p w14:paraId="05AC6CD2" w14:textId="77777777" w:rsidR="009035DB" w:rsidRDefault="009035DB" w:rsidP="009035DB"/>
                    <w:p w14:paraId="42D7794C" w14:textId="77777777" w:rsidR="009035DB" w:rsidRDefault="009035DB" w:rsidP="009035DB"/>
                    <w:p w14:paraId="5F553D9C" w14:textId="77777777" w:rsidR="009035DB" w:rsidRDefault="009035DB" w:rsidP="009035DB"/>
                    <w:p w14:paraId="6429842E" w14:textId="77777777" w:rsidR="009035DB" w:rsidRDefault="009035DB" w:rsidP="009035DB"/>
                    <w:p w14:paraId="27C0B1E1" w14:textId="77777777" w:rsidR="009035DB" w:rsidRDefault="009035DB" w:rsidP="009035DB"/>
                    <w:p w14:paraId="2674BE0F" w14:textId="77777777" w:rsidR="009035DB" w:rsidRDefault="009035DB" w:rsidP="009035DB"/>
                    <w:p w14:paraId="67AC1D90" w14:textId="77777777" w:rsidR="009035DB" w:rsidRDefault="009035DB" w:rsidP="009035DB"/>
                    <w:p w14:paraId="50F70E87" w14:textId="77777777" w:rsidR="009035DB" w:rsidRDefault="009035DB" w:rsidP="009035DB"/>
                    <w:p w14:paraId="30F53C7E" w14:textId="77777777" w:rsidR="009035DB" w:rsidRDefault="009035DB" w:rsidP="009035DB"/>
                    <w:p w14:paraId="4B1E7362" w14:textId="77777777" w:rsidR="009035DB" w:rsidRDefault="009035DB" w:rsidP="009035DB"/>
                    <w:p w14:paraId="6A3D469F" w14:textId="77777777" w:rsidR="009035DB" w:rsidRDefault="009035DB" w:rsidP="009035DB"/>
                    <w:p w14:paraId="4BCB41AA" w14:textId="77777777" w:rsidR="009035DB" w:rsidRDefault="009035DB" w:rsidP="009035DB"/>
                    <w:p w14:paraId="4FA2F2EB" w14:textId="77777777" w:rsidR="009035DB" w:rsidRDefault="009035DB" w:rsidP="009035DB"/>
                    <w:p w14:paraId="394E0B3F" w14:textId="77777777" w:rsidR="009035DB" w:rsidRPr="005B08E6" w:rsidRDefault="009035DB" w:rsidP="009035DB"/>
                  </w:txbxContent>
                </v:textbox>
              </v:rect>
            </w:pict>
          </mc:Fallback>
        </mc:AlternateContent>
      </w: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745BB066" wp14:editId="7C8B380E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3845"/>
                <wp:effectExtent l="3810" t="0" r="0" b="0"/>
                <wp:wrapNone/>
                <wp:docPr id="25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3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123C9E" w14:textId="77777777" w:rsidR="009035DB" w:rsidRDefault="009035DB" w:rsidP="009035DB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BB066" id="_x0000_s1037" type="#_x0000_t202" style="position:absolute;left:0;text-align:left;margin-left:38.55pt;margin-top:0;width:36pt;height:722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" stroked="f">
                <v:textbox style="layout-flow:vertical-ideographic">
                  <w:txbxContent>
                    <w:p w14:paraId="02123C9E" w14:textId="77777777" w:rsidR="009035DB" w:rsidRDefault="009035DB" w:rsidP="009035DB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3F26CCC" wp14:editId="06447D65">
                <wp:simplePos x="0" y="0"/>
                <wp:positionH relativeFrom="column">
                  <wp:posOffset>0</wp:posOffset>
                </wp:positionH>
                <wp:positionV relativeFrom="page">
                  <wp:posOffset>1645285</wp:posOffset>
                </wp:positionV>
                <wp:extent cx="360045" cy="6290945"/>
                <wp:effectExtent l="9525" t="12065" r="11430" b="12065"/>
                <wp:wrapNone/>
                <wp:docPr id="26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AC2CE1" w14:textId="77777777" w:rsidR="009035DB" w:rsidRDefault="009035DB" w:rsidP="009035D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26CCC" id="_x0000_s1038" type="#_x0000_t202" style="position:absolute;left:0;text-align:left;margin-left:0;margin-top:129.55pt;width:28.35pt;height:495.3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" strokecolor="white">
                <v:textbox style="layout-flow:vertical;mso-layout-flow-alt:bottom-to-top" inset="0,0,0,0">
                  <w:txbxContent>
                    <w:p w14:paraId="10AC2CE1" w14:textId="77777777" w:rsidR="009035DB" w:rsidRDefault="009035DB" w:rsidP="009035DB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45E148B9" w14:textId="77777777" w:rsidR="00382ED2" w:rsidRPr="00452801" w:rsidRDefault="00382ED2">
      <w:pPr>
        <w:rPr>
          <w:color w:val="000000" w:themeColor="text1"/>
        </w:rPr>
      </w:pPr>
    </w:p>
    <w:p w14:paraId="6EAFBF04" w14:textId="77777777" w:rsidR="00382ED2" w:rsidRPr="00452801" w:rsidRDefault="00382ED2">
      <w:pPr>
        <w:rPr>
          <w:color w:val="000000" w:themeColor="text1"/>
        </w:rPr>
      </w:pPr>
    </w:p>
    <w:p w14:paraId="673FE62D" w14:textId="6B685E5A" w:rsidR="00382ED2" w:rsidRPr="00452801" w:rsidRDefault="00382ED2">
      <w:pPr>
        <w:rPr>
          <w:color w:val="000000" w:themeColor="text1"/>
        </w:rPr>
      </w:pPr>
    </w:p>
    <w:p w14:paraId="3370BD74" w14:textId="77777777" w:rsidR="00382ED2" w:rsidRPr="00452801" w:rsidRDefault="00382ED2">
      <w:pPr>
        <w:rPr>
          <w:color w:val="000000" w:themeColor="text1"/>
        </w:rPr>
      </w:pPr>
    </w:p>
    <w:p w14:paraId="0720D7F2" w14:textId="77777777" w:rsidR="00382ED2" w:rsidRPr="00452801" w:rsidRDefault="00382ED2">
      <w:pPr>
        <w:rPr>
          <w:color w:val="000000" w:themeColor="text1"/>
        </w:rPr>
      </w:pPr>
    </w:p>
    <w:p w14:paraId="1209195C" w14:textId="77777777" w:rsidR="00382ED2" w:rsidRPr="00452801" w:rsidRDefault="00382ED2">
      <w:pPr>
        <w:rPr>
          <w:color w:val="000000" w:themeColor="text1"/>
        </w:rPr>
      </w:pPr>
    </w:p>
    <w:p w14:paraId="021EABFA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6DB84938" w14:textId="77777777" w:rsidR="00382ED2" w:rsidRPr="00452801" w:rsidRDefault="00382ED2" w:rsidP="008323B6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51DDDA6A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4710E2A8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6DD4322D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0095DED0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10918BC9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AAC56AB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0085A964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2C0133C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DAE973A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6DEC5469" w14:textId="77777777" w:rsidR="00382ED2" w:rsidRPr="00452801" w:rsidRDefault="00382ED2" w:rsidP="008323B6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1E6F3B7B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C499090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1D3BA49A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14267BF1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36D97C8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E649538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3BD5CB6" w14:textId="77777777" w:rsidR="00382ED2" w:rsidRPr="00452801" w:rsidRDefault="00382ED2">
      <w:pPr>
        <w:ind w:firstLineChars="300" w:firstLine="572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029A8405" w14:textId="77777777" w:rsidR="00382ED2" w:rsidRPr="00452801" w:rsidRDefault="00382ED2">
      <w:pPr>
        <w:ind w:firstLineChars="100" w:firstLine="191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7CC75562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062378D5" w14:textId="77777777" w:rsidR="00382ED2" w:rsidRPr="00452801" w:rsidRDefault="00382ED2" w:rsidP="008A1642">
      <w:pPr>
        <w:rPr>
          <w:color w:val="000000" w:themeColor="text1"/>
        </w:rPr>
        <w:sectPr w:rsidR="00382ED2" w:rsidRPr="00452801" w:rsidSect="00C778B0">
          <w:footerReference w:type="default" r:id="rId17"/>
          <w:footerReference w:type="first" r:id="rId18"/>
          <w:pgSz w:w="23814" w:h="16839" w:orient="landscape"/>
          <w:pgMar w:top="851" w:right="1440" w:bottom="1800" w:left="1440" w:header="680" w:footer="794" w:gutter="0"/>
          <w:cols w:num="2" w:space="282"/>
          <w:titlePg/>
          <w:docGrid w:type="lines" w:linePitch="312"/>
        </w:sectPr>
      </w:pPr>
    </w:p>
    <w:p w14:paraId="19DF40E6" w14:textId="3AAF11A4" w:rsidR="00382ED2" w:rsidRPr="00452801" w:rsidRDefault="00F967C7">
      <w:pPr>
        <w:rPr>
          <w:color w:val="000000" w:themeColor="text1"/>
        </w:rPr>
      </w:pPr>
      <w:r w:rsidRPr="00452801">
        <w:rPr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7171EF0E" wp14:editId="50868BBB">
                <wp:simplePos x="0" y="0"/>
                <wp:positionH relativeFrom="column">
                  <wp:posOffset>352425</wp:posOffset>
                </wp:positionH>
                <wp:positionV relativeFrom="paragraph">
                  <wp:posOffset>0</wp:posOffset>
                </wp:positionV>
                <wp:extent cx="457200" cy="9091930"/>
                <wp:effectExtent l="3810" t="0" r="0" b="0"/>
                <wp:wrapNone/>
                <wp:docPr id="4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09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E25144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1EF0E" id="Text Box 53" o:spid="_x0000_s1039" type="#_x0000_t202" style="position:absolute;left:0;text-align:left;margin-left:27.75pt;margin-top:0;width:36pt;height:715.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" stroked="f">
                <v:textbox style="layout-flow:vertical-ideographic">
                  <w:txbxContent>
                    <w:p w14:paraId="2BE25144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40A06"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3B7AED" wp14:editId="093DA43C">
                <wp:simplePos x="0" y="0"/>
                <wp:positionH relativeFrom="column">
                  <wp:posOffset>744220</wp:posOffset>
                </wp:positionH>
                <wp:positionV relativeFrom="paragraph">
                  <wp:posOffset>52070</wp:posOffset>
                </wp:positionV>
                <wp:extent cx="5999480" cy="8039100"/>
                <wp:effectExtent l="0" t="0" r="0" b="0"/>
                <wp:wrapNone/>
                <wp:docPr id="31" name="矩形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9480" cy="803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A448DAC" w14:textId="4BC1A21D" w:rsidR="00AB2ECF" w:rsidRPr="00AB42AD" w:rsidRDefault="00AB2ECF" w:rsidP="00AB2ECF">
                            <w:pPr>
                              <w:pStyle w:val="aa"/>
                              <w:numPr>
                                <w:ilvl w:val="0"/>
                                <w:numId w:val="1"/>
                              </w:numPr>
                              <w:ind w:firstLineChars="0" w:firstLine="6"/>
                              <w:rPr>
                                <w:sz w:val="28"/>
                                <w:szCs w:val="28"/>
                              </w:rPr>
                            </w:pPr>
                            <w:r w:rsidRPr="00AB42AD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计算题：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 w:rsidR="00B02948">
                              <w:rPr>
                                <w:sz w:val="28"/>
                                <w:szCs w:val="28"/>
                              </w:rPr>
                              <w:t>25</w:t>
                            </w:r>
                            <w:r w:rsid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)</w:t>
                            </w:r>
                          </w:p>
                          <w:p w14:paraId="47B0FF8F" w14:textId="77777777" w:rsidR="00B02948" w:rsidRDefault="00AB2ECF" w:rsidP="00B02948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B02948"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10</w:t>
                            </w:r>
                            <w:r w:rsidR="00B02948"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B02948"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="00B02948"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  <w:r w:rsidR="00B02948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晶格常量为a的一维晶格，其价带顶附近的色散关系为</w:t>
                            </w:r>
                            <w:r w:rsidR="00B02948" w:rsidRPr="006A7CD6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object w:dxaOrig="2165" w:dyaOrig="656" w14:anchorId="6043DF5A">
                                <v:shape id="_x0000_i1034" type="#_x0000_t75" style="width:108.5pt;height:32.45pt">
                                  <v:imagedata r:id="rId19" o:title=""/>
                                </v:shape>
                                <o:OLEObject Type="Embed" ProgID="Equation.DSMT4" ShapeID="_x0000_i1034" DrawAspect="Content" ObjectID="_1748163209" r:id="rId20"/>
                              </w:object>
                            </w:r>
                            <w:r w:rsidR="00B02948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="00B02948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其中</w:t>
                            </w:r>
                            <w:r w:rsidR="00B02948" w:rsidRPr="006A7CD6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object w:dxaOrig="676" w:dyaOrig="637" w14:anchorId="26DC67D9">
                                <v:shape id="_x0000_i1036" type="#_x0000_t75" style="width:33.45pt;height:31.45pt">
                                  <v:imagedata r:id="rId21" o:title=""/>
                                </v:shape>
                                <o:OLEObject Type="Embed" ProgID="Equation.DSMT4" ShapeID="_x0000_i1036" DrawAspect="Content" ObjectID="_1748163210" r:id="rId22"/>
                              </w:object>
                            </w:r>
                            <w:r w:rsidR="00B02948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</w:t>
                            </w:r>
                            <w:r w:rsidR="00B02948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在导带</w:t>
                            </w:r>
                            <w:proofErr w:type="gramStart"/>
                            <w:r w:rsidR="00B02948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底附近</w:t>
                            </w:r>
                            <w:proofErr w:type="gramEnd"/>
                            <w:r w:rsidR="00B02948"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的色散关系为</w:t>
                            </w:r>
                            <w:r w:rsidR="00B02948" w:rsidRPr="006A7CD6"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object w:dxaOrig="2596" w:dyaOrig="656" w14:anchorId="7088B5BD">
                                <v:shape id="_x0000_i1038" type="#_x0000_t75" style="width:129.8pt;height:32.45pt">
                                  <v:imagedata r:id="rId23" o:title=""/>
                                </v:shape>
                                <o:OLEObject Type="Embed" ProgID="Equation.DSMT4" ShapeID="_x0000_i1038" DrawAspect="Content" ObjectID="_1748163211" r:id="rId24"/>
                              </w:object>
                            </w:r>
                            <w:r w:rsidR="00B02948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，求：</w:t>
                            </w:r>
                          </w:p>
                          <w:p w14:paraId="6C48DA00" w14:textId="77777777" w:rsidR="00B02948" w:rsidRDefault="00B02948" w:rsidP="00B02948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(1)禁带宽度；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41E03606" w14:textId="77777777" w:rsidR="00B02948" w:rsidRDefault="00B02948" w:rsidP="00B02948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(2)导带底电子的有效质量和价带顶空穴的有效质量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4</w:t>
                            </w:r>
                            <w:r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5185601E" w14:textId="77777777" w:rsidR="00B02948" w:rsidRPr="006A7CD6" w:rsidRDefault="00B02948" w:rsidP="00B02948">
                            <w:pPr>
                              <w:ind w:leftChars="202" w:left="424"/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</w:pPr>
                            <w:r w:rsidRPr="006A7CD6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(3)电子由价带顶激发到导带底时，准动量的变化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。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（</w:t>
                            </w: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4</w:t>
                            </w:r>
                            <w:r w:rsidRPr="006A7CD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42AD">
                              <w:rPr>
                                <w:sz w:val="28"/>
                                <w:szCs w:val="28"/>
                              </w:rPr>
                              <w:t>pts</w:t>
                            </w:r>
                            <w:r w:rsidRPr="00AB42AD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）</w:t>
                            </w:r>
                          </w:p>
                          <w:p w14:paraId="72FBDFEA" w14:textId="04C533DF" w:rsidR="00AB2ECF" w:rsidRPr="00452801" w:rsidRDefault="00AB2ECF" w:rsidP="00AB2ECF">
                            <w:pPr>
                              <w:ind w:firstLineChars="50" w:firstLine="140"/>
                              <w:jc w:val="left"/>
                              <w:rPr>
                                <w:noProof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</w:p>
                          <w:p w14:paraId="43CA0B72" w14:textId="53724381" w:rsidR="00382ED2" w:rsidRPr="00452801" w:rsidRDefault="00F4367C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948FD1" wp14:editId="1B5E2A9B">
                                  <wp:extent cx="4800600" cy="3373069"/>
                                  <wp:effectExtent l="0" t="0" r="0" b="0"/>
                                  <wp:docPr id="34" name="图片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802433" cy="33743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925DC92" w14:textId="77777777" w:rsidR="003C1FEF" w:rsidRDefault="003C1FEF"/>
                          <w:p w14:paraId="7C8BA3CD" w14:textId="77777777" w:rsidR="003C1FEF" w:rsidRDefault="003C1FEF"/>
                          <w:p w14:paraId="1417FCB7" w14:textId="77777777" w:rsidR="003C1FEF" w:rsidRDefault="003C1FEF"/>
                          <w:p w14:paraId="7746BB17" w14:textId="77777777" w:rsidR="003C1FEF" w:rsidRDefault="003C1FEF"/>
                          <w:p w14:paraId="6F844D8D" w14:textId="77777777" w:rsidR="003C1FEF" w:rsidRDefault="003C1FEF"/>
                          <w:p w14:paraId="419FFF27" w14:textId="77777777" w:rsidR="003C1FEF" w:rsidRDefault="003C1FEF"/>
                          <w:p w14:paraId="320C486C" w14:textId="77777777" w:rsidR="003C1FEF" w:rsidRDefault="003C1FEF"/>
                          <w:p w14:paraId="1C431521" w14:textId="77777777" w:rsidR="003C1FEF" w:rsidRDefault="003C1FEF"/>
                          <w:p w14:paraId="548E47D0" w14:textId="77777777" w:rsidR="003C1FEF" w:rsidRDefault="003C1FEF"/>
                          <w:p w14:paraId="7165D292" w14:textId="77777777" w:rsidR="003C1FEF" w:rsidRDefault="003C1FEF"/>
                          <w:p w14:paraId="6A4C2D56" w14:textId="77777777" w:rsidR="003C1FEF" w:rsidRDefault="003C1FEF"/>
                          <w:p w14:paraId="077437A7" w14:textId="77777777" w:rsidR="003C1FEF" w:rsidRDefault="003C1FEF"/>
                          <w:p w14:paraId="1087BB5E" w14:textId="77777777" w:rsidR="003C1FEF" w:rsidRDefault="003C1FEF"/>
                          <w:p w14:paraId="422BB361" w14:textId="77777777" w:rsidR="003C1FEF" w:rsidRDefault="003C1FEF"/>
                          <w:p w14:paraId="218D6CDA" w14:textId="77777777" w:rsidR="003C1FEF" w:rsidRDefault="003C1FEF"/>
                          <w:p w14:paraId="4995AE27" w14:textId="77777777" w:rsidR="003C1FEF" w:rsidRDefault="003C1FEF"/>
                          <w:p w14:paraId="0E46E889" w14:textId="77777777" w:rsidR="003C1FEF" w:rsidRDefault="003C1FEF"/>
                          <w:p w14:paraId="5153857E" w14:textId="77777777" w:rsidR="003C1FEF" w:rsidRDefault="003C1FEF"/>
                          <w:p w14:paraId="0C3515AF" w14:textId="77777777" w:rsidR="003C1FEF" w:rsidRDefault="003C1FEF"/>
                          <w:p w14:paraId="6B8D850E" w14:textId="77777777" w:rsidR="003C1FEF" w:rsidRDefault="003C1FEF"/>
                          <w:p w14:paraId="2F3669EA" w14:textId="77777777" w:rsidR="003C1FEF" w:rsidRDefault="003C1FEF" w:rsidP="003C1FEF">
                            <w:pPr>
                              <w:ind w:leftChars="202" w:left="424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3B7AED" id="矩形 31" o:spid="_x0000_s1040" style="position:absolute;left:0;text-align:left;margin-left:58.6pt;margin-top:4.1pt;width:472.4pt;height:63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" stroked="f">
                <v:textbox>
                  <w:txbxContent>
                    <w:p w14:paraId="3A448DAC" w14:textId="4BC1A21D" w:rsidR="00AB2ECF" w:rsidRPr="00AB42AD" w:rsidRDefault="00AB2ECF" w:rsidP="00AB2ECF">
                      <w:pPr>
                        <w:pStyle w:val="aa"/>
                        <w:numPr>
                          <w:ilvl w:val="0"/>
                          <w:numId w:val="1"/>
                        </w:numPr>
                        <w:ind w:firstLineChars="0" w:firstLine="6"/>
                        <w:rPr>
                          <w:sz w:val="28"/>
                          <w:szCs w:val="28"/>
                        </w:rPr>
                      </w:pPr>
                      <w:r w:rsidRPr="00AB42AD">
                        <w:rPr>
                          <w:rFonts w:hint="eastAsia"/>
                          <w:sz w:val="28"/>
                          <w:szCs w:val="28"/>
                        </w:rPr>
                        <w:t>计算题：</w:t>
                      </w:r>
                      <w:r w:rsidRPr="00AB42AD">
                        <w:rPr>
                          <w:sz w:val="28"/>
                          <w:szCs w:val="28"/>
                        </w:rPr>
                        <w:t>(</w:t>
                      </w:r>
                      <w:r w:rsidR="00B02948">
                        <w:rPr>
                          <w:sz w:val="28"/>
                          <w:szCs w:val="28"/>
                        </w:rPr>
                        <w:t>25</w:t>
                      </w:r>
                      <w:r w:rsid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)</w:t>
                      </w:r>
                    </w:p>
                    <w:p w14:paraId="47B0FF8F" w14:textId="77777777" w:rsidR="00B02948" w:rsidRDefault="00AB2ECF" w:rsidP="00B02948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、</w:t>
                      </w:r>
                      <w:r w:rsidR="00B02948"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10</w:t>
                      </w:r>
                      <w:r w:rsidR="00B02948"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B02948"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="00B02948"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  <w:r w:rsidR="00B02948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晶格常量为a的一维晶格，其价带顶附近的色散关系为</w:t>
                      </w:r>
                      <w:r w:rsidR="00B02948" w:rsidRPr="006A7CD6">
                        <w:rPr>
                          <w:rFonts w:ascii="宋体" w:hAnsi="宋体"/>
                          <w:sz w:val="28"/>
                          <w:szCs w:val="28"/>
                        </w:rPr>
                        <w:object w:dxaOrig="2165" w:dyaOrig="656" w14:anchorId="6043DF5A">
                          <v:shape id="_x0000_i1034" type="#_x0000_t75" style="width:108.5pt;height:32.45pt">
                            <v:imagedata r:id="rId19" o:title=""/>
                          </v:shape>
                          <o:OLEObject Type="Embed" ProgID="Equation.DSMT4" ShapeID="_x0000_i1034" DrawAspect="Content" ObjectID="_1748163209" r:id="rId26"/>
                        </w:object>
                      </w:r>
                      <w:r w:rsidR="00B02948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 w:rsidR="00B02948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其中</w:t>
                      </w:r>
                      <w:r w:rsidR="00B02948" w:rsidRPr="006A7CD6">
                        <w:rPr>
                          <w:rFonts w:ascii="宋体" w:hAnsi="宋体"/>
                          <w:sz w:val="28"/>
                          <w:szCs w:val="28"/>
                        </w:rPr>
                        <w:object w:dxaOrig="676" w:dyaOrig="637" w14:anchorId="26DC67D9">
                          <v:shape id="_x0000_i1036" type="#_x0000_t75" style="width:33.45pt;height:31.45pt">
                            <v:imagedata r:id="rId21" o:title=""/>
                          </v:shape>
                          <o:OLEObject Type="Embed" ProgID="Equation.DSMT4" ShapeID="_x0000_i1036" DrawAspect="Content" ObjectID="_1748163210" r:id="rId27"/>
                        </w:object>
                      </w:r>
                      <w:r w:rsidR="00B02948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</w:t>
                      </w:r>
                      <w:r w:rsidR="00B02948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在导带</w:t>
                      </w:r>
                      <w:proofErr w:type="gramStart"/>
                      <w:r w:rsidR="00B02948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底附近</w:t>
                      </w:r>
                      <w:proofErr w:type="gramEnd"/>
                      <w:r w:rsidR="00B02948"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的色散关系为</w:t>
                      </w:r>
                      <w:r w:rsidR="00B02948" w:rsidRPr="006A7CD6">
                        <w:rPr>
                          <w:rFonts w:ascii="宋体" w:hAnsi="宋体"/>
                          <w:sz w:val="28"/>
                          <w:szCs w:val="28"/>
                        </w:rPr>
                        <w:object w:dxaOrig="2596" w:dyaOrig="656" w14:anchorId="7088B5BD">
                          <v:shape id="_x0000_i1038" type="#_x0000_t75" style="width:129.8pt;height:32.45pt">
                            <v:imagedata r:id="rId23" o:title=""/>
                          </v:shape>
                          <o:OLEObject Type="Embed" ProgID="Equation.DSMT4" ShapeID="_x0000_i1038" DrawAspect="Content" ObjectID="_1748163211" r:id="rId28"/>
                        </w:object>
                      </w:r>
                      <w:r w:rsidR="00B02948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，求：</w:t>
                      </w:r>
                    </w:p>
                    <w:p w14:paraId="6C48DA00" w14:textId="77777777" w:rsidR="00B02948" w:rsidRDefault="00B02948" w:rsidP="00B02948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(1)禁带宽度；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</w:p>
                    <w:p w14:paraId="41E03606" w14:textId="77777777" w:rsidR="00B02948" w:rsidRDefault="00B02948" w:rsidP="00B02948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(2)导带底电子的有效质量和价带顶空穴的有效质量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4</w:t>
                      </w:r>
                      <w:r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</w:p>
                    <w:p w14:paraId="5185601E" w14:textId="77777777" w:rsidR="00B02948" w:rsidRPr="006A7CD6" w:rsidRDefault="00B02948" w:rsidP="00B02948">
                      <w:pPr>
                        <w:ind w:leftChars="202" w:left="424"/>
                        <w:rPr>
                          <w:rFonts w:ascii="宋体" w:hAnsi="宋体"/>
                          <w:sz w:val="28"/>
                          <w:szCs w:val="28"/>
                        </w:rPr>
                      </w:pPr>
                      <w:r w:rsidRPr="006A7CD6">
                        <w:rPr>
                          <w:rFonts w:ascii="宋体" w:hAnsi="宋体" w:hint="eastAsia"/>
                          <w:sz w:val="28"/>
                          <w:szCs w:val="28"/>
                        </w:rPr>
                        <w:t>(3)电子由价带顶激发到导带底时，准动量的变化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。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（</w:t>
                      </w: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4</w:t>
                      </w:r>
                      <w:r w:rsidRPr="006A7CD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B42AD">
                        <w:rPr>
                          <w:sz w:val="28"/>
                          <w:szCs w:val="28"/>
                        </w:rPr>
                        <w:t>pts</w:t>
                      </w:r>
                      <w:r w:rsidRPr="00AB42AD">
                        <w:rPr>
                          <w:rFonts w:ascii="宋体" w:hAnsi="宋体" w:hint="eastAsia"/>
                          <w:sz w:val="28"/>
                          <w:szCs w:val="28"/>
                        </w:rPr>
                        <w:t>）</w:t>
                      </w:r>
                    </w:p>
                    <w:p w14:paraId="72FBDFEA" w14:textId="04C533DF" w:rsidR="00AB2ECF" w:rsidRPr="00452801" w:rsidRDefault="00AB2ECF" w:rsidP="00AB2ECF">
                      <w:pPr>
                        <w:ind w:firstLineChars="50" w:firstLine="140"/>
                        <w:jc w:val="left"/>
                        <w:rPr>
                          <w:noProof/>
                          <w:color w:val="000000" w:themeColor="text1"/>
                          <w:sz w:val="28"/>
                          <w:szCs w:val="28"/>
                        </w:rPr>
                      </w:pPr>
                    </w:p>
                    <w:p w14:paraId="43CA0B72" w14:textId="53724381" w:rsidR="00382ED2" w:rsidRPr="00452801" w:rsidRDefault="00F4367C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1948FD1" wp14:editId="1B5E2A9B">
                            <wp:extent cx="4800600" cy="3373069"/>
                            <wp:effectExtent l="0" t="0" r="0" b="0"/>
                            <wp:docPr id="34" name="图片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802433" cy="33743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925DC92" w14:textId="77777777" w:rsidR="003C1FEF" w:rsidRDefault="003C1FEF"/>
                    <w:p w14:paraId="7C8BA3CD" w14:textId="77777777" w:rsidR="003C1FEF" w:rsidRDefault="003C1FEF"/>
                    <w:p w14:paraId="1417FCB7" w14:textId="77777777" w:rsidR="003C1FEF" w:rsidRDefault="003C1FEF"/>
                    <w:p w14:paraId="7746BB17" w14:textId="77777777" w:rsidR="003C1FEF" w:rsidRDefault="003C1FEF"/>
                    <w:p w14:paraId="6F844D8D" w14:textId="77777777" w:rsidR="003C1FEF" w:rsidRDefault="003C1FEF"/>
                    <w:p w14:paraId="419FFF27" w14:textId="77777777" w:rsidR="003C1FEF" w:rsidRDefault="003C1FEF"/>
                    <w:p w14:paraId="320C486C" w14:textId="77777777" w:rsidR="003C1FEF" w:rsidRDefault="003C1FEF"/>
                    <w:p w14:paraId="1C431521" w14:textId="77777777" w:rsidR="003C1FEF" w:rsidRDefault="003C1FEF"/>
                    <w:p w14:paraId="548E47D0" w14:textId="77777777" w:rsidR="003C1FEF" w:rsidRDefault="003C1FEF"/>
                    <w:p w14:paraId="7165D292" w14:textId="77777777" w:rsidR="003C1FEF" w:rsidRDefault="003C1FEF"/>
                    <w:p w14:paraId="6A4C2D56" w14:textId="77777777" w:rsidR="003C1FEF" w:rsidRDefault="003C1FEF"/>
                    <w:p w14:paraId="077437A7" w14:textId="77777777" w:rsidR="003C1FEF" w:rsidRDefault="003C1FEF"/>
                    <w:p w14:paraId="1087BB5E" w14:textId="77777777" w:rsidR="003C1FEF" w:rsidRDefault="003C1FEF"/>
                    <w:p w14:paraId="422BB361" w14:textId="77777777" w:rsidR="003C1FEF" w:rsidRDefault="003C1FEF"/>
                    <w:p w14:paraId="218D6CDA" w14:textId="77777777" w:rsidR="003C1FEF" w:rsidRDefault="003C1FEF"/>
                    <w:p w14:paraId="4995AE27" w14:textId="77777777" w:rsidR="003C1FEF" w:rsidRDefault="003C1FEF"/>
                    <w:p w14:paraId="0E46E889" w14:textId="77777777" w:rsidR="003C1FEF" w:rsidRDefault="003C1FEF"/>
                    <w:p w14:paraId="5153857E" w14:textId="77777777" w:rsidR="003C1FEF" w:rsidRDefault="003C1FEF"/>
                    <w:p w14:paraId="0C3515AF" w14:textId="77777777" w:rsidR="003C1FEF" w:rsidRDefault="003C1FEF"/>
                    <w:p w14:paraId="6B8D850E" w14:textId="77777777" w:rsidR="003C1FEF" w:rsidRDefault="003C1FEF"/>
                    <w:p w14:paraId="2F3669EA" w14:textId="77777777" w:rsidR="003C1FEF" w:rsidRDefault="003C1FEF" w:rsidP="003C1FEF">
                      <w:pPr>
                        <w:ind w:leftChars="202" w:left="424"/>
                      </w:pPr>
                    </w:p>
                  </w:txbxContent>
                </v:textbox>
              </v:rect>
            </w:pict>
          </mc:Fallback>
        </mc:AlternateContent>
      </w:r>
      <w:r w:rsidR="00440A06"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7A2F5D" wp14:editId="74CD786A">
                <wp:simplePos x="0" y="0"/>
                <wp:positionH relativeFrom="column">
                  <wp:posOffset>7391400</wp:posOffset>
                </wp:positionH>
                <wp:positionV relativeFrom="paragraph">
                  <wp:posOffset>52070</wp:posOffset>
                </wp:positionV>
                <wp:extent cx="6267450" cy="8943975"/>
                <wp:effectExtent l="0" t="0" r="0" b="0"/>
                <wp:wrapNone/>
                <wp:docPr id="30" name="矩形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7450" cy="8943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45913B8" w14:textId="1273A218" w:rsidR="00382ED2" w:rsidRDefault="00F4367C"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791E20CC" wp14:editId="13DD2727">
                                  <wp:extent cx="4861560" cy="1848247"/>
                                  <wp:effectExtent l="0" t="0" r="0" b="0"/>
                                  <wp:docPr id="35" name="图片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871671" cy="18520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CB97243" w14:textId="41C2F2F0" w:rsidR="00515051" w:rsidRDefault="0051505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7A2F5D" id="矩形 30" o:spid="_x0000_s1041" style="position:absolute;left:0;text-align:left;margin-left:582pt;margin-top:4.1pt;width:493.5pt;height:704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" stroked="f">
                <v:textbox>
                  <w:txbxContent>
                    <w:p w14:paraId="345913B8" w14:textId="1273A218" w:rsidR="00382ED2" w:rsidRDefault="00F4367C"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791E20CC" wp14:editId="13DD2727">
                            <wp:extent cx="4861560" cy="1848247"/>
                            <wp:effectExtent l="0" t="0" r="0" b="0"/>
                            <wp:docPr id="35" name="图片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871671" cy="18520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CB97243" w14:textId="41C2F2F0" w:rsidR="00515051" w:rsidRDefault="00515051"/>
                  </w:txbxContent>
                </v:textbox>
              </v:rect>
            </w:pict>
          </mc:Fallback>
        </mc:AlternateContent>
      </w:r>
    </w:p>
    <w:p w14:paraId="24C96FE7" w14:textId="77777777" w:rsidR="00382ED2" w:rsidRPr="00452801" w:rsidRDefault="00A53916">
      <w:pPr>
        <w:rPr>
          <w:color w:val="000000" w:themeColor="text1"/>
        </w:rPr>
      </w:pPr>
      <w:r w:rsidRPr="00452801">
        <w:rPr>
          <w:rFonts w:hint="eastAsia"/>
          <w:color w:val="000000" w:themeColor="text1"/>
        </w:rPr>
        <w:t xml:space="preserve">  </w:t>
      </w:r>
    </w:p>
    <w:p w14:paraId="5ED6BB2C" w14:textId="77777777" w:rsidR="00382ED2" w:rsidRPr="00452801" w:rsidRDefault="00382ED2">
      <w:pPr>
        <w:rPr>
          <w:color w:val="000000" w:themeColor="text1"/>
        </w:rPr>
      </w:pPr>
    </w:p>
    <w:p w14:paraId="6ED7610C" w14:textId="56ED1612" w:rsidR="00382ED2" w:rsidRPr="00452801" w:rsidRDefault="00382ED2">
      <w:pPr>
        <w:rPr>
          <w:color w:val="000000" w:themeColor="text1"/>
        </w:rPr>
      </w:pPr>
    </w:p>
    <w:p w14:paraId="57B2EFEF" w14:textId="2288D48A" w:rsidR="00382ED2" w:rsidRPr="00452801" w:rsidRDefault="00382ED2">
      <w:pPr>
        <w:rPr>
          <w:color w:val="000000" w:themeColor="text1"/>
        </w:rPr>
      </w:pPr>
    </w:p>
    <w:p w14:paraId="06AB974B" w14:textId="7122F9E3" w:rsidR="00382ED2" w:rsidRPr="00452801" w:rsidRDefault="00382ED2">
      <w:pPr>
        <w:rPr>
          <w:color w:val="000000" w:themeColor="text1"/>
        </w:rPr>
      </w:pPr>
    </w:p>
    <w:p w14:paraId="7FD7C832" w14:textId="2EC57DD5" w:rsidR="00382ED2" w:rsidRPr="00452801" w:rsidRDefault="00382ED2">
      <w:pPr>
        <w:rPr>
          <w:color w:val="000000" w:themeColor="text1"/>
        </w:rPr>
      </w:pPr>
    </w:p>
    <w:p w14:paraId="14282FF6" w14:textId="3F15D8AD" w:rsidR="00382ED2" w:rsidRPr="00452801" w:rsidRDefault="00382ED2">
      <w:pPr>
        <w:rPr>
          <w:color w:val="000000" w:themeColor="text1"/>
        </w:rPr>
      </w:pPr>
    </w:p>
    <w:p w14:paraId="64C4A557" w14:textId="77777777" w:rsidR="00382ED2" w:rsidRPr="00452801" w:rsidRDefault="00382ED2">
      <w:pPr>
        <w:rPr>
          <w:color w:val="000000" w:themeColor="text1"/>
        </w:rPr>
      </w:pPr>
    </w:p>
    <w:p w14:paraId="6707E48D" w14:textId="275B3611" w:rsidR="00382ED2" w:rsidRPr="00452801" w:rsidRDefault="00382ED2">
      <w:pPr>
        <w:rPr>
          <w:color w:val="000000" w:themeColor="text1"/>
        </w:rPr>
      </w:pPr>
    </w:p>
    <w:p w14:paraId="34D7EF48" w14:textId="77777777" w:rsidR="00382ED2" w:rsidRPr="00452801" w:rsidRDefault="00382ED2">
      <w:pPr>
        <w:rPr>
          <w:color w:val="000000" w:themeColor="text1"/>
        </w:rPr>
      </w:pPr>
    </w:p>
    <w:p w14:paraId="5B0372DF" w14:textId="77777777" w:rsidR="00382ED2" w:rsidRPr="00452801" w:rsidRDefault="00440A06" w:rsidP="00A53916">
      <w:pPr>
        <w:rPr>
          <w:color w:val="000000" w:themeColor="text1"/>
        </w:rPr>
      </w:pP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0AB9F5EF" wp14:editId="44264D00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3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0EDB2C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B9F5EF" id="文本框 22" o:spid="_x0000_s1042" type="#_x0000_t202" style="position:absolute;left:0;text-align:left;margin-left:0;margin-top:0;width:26.95pt;height:495.3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" strokecolor="white">
                <v:textbox style="layout-flow:vertical;mso-layout-flow-alt:bottom-to-top" inset="0,0,0,0">
                  <w:txbxContent>
                    <w:p w14:paraId="020EDB2C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2E5ACD6C" w14:textId="06F1AC75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6C877E1A" w14:textId="21DF4961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4FD8B6E" w14:textId="77777777" w:rsidR="00382ED2" w:rsidRPr="00452801" w:rsidRDefault="00382ED2" w:rsidP="00A53916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DDAC8AA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D50E319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6324F88B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1C5FCAC2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1F23B49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64D92BF2" w14:textId="77777777" w:rsidR="00382ED2" w:rsidRPr="00452801" w:rsidRDefault="00382ED2" w:rsidP="00A53916">
      <w:pPr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7A77C73D" w14:textId="77777777" w:rsidR="00382ED2" w:rsidRPr="00452801" w:rsidRDefault="00382ED2" w:rsidP="00A53916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602377AE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4BB32640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2CF4F80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5629AAB4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1786A6FE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23C10B75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3FE14F49" w14:textId="77777777" w:rsidR="00382ED2" w:rsidRPr="00452801" w:rsidRDefault="00382ED2">
      <w:pPr>
        <w:ind w:firstLineChars="300" w:firstLine="572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41AB7DCF" w14:textId="77777777" w:rsidR="00382ED2" w:rsidRPr="00452801" w:rsidRDefault="00382ED2">
      <w:pPr>
        <w:ind w:firstLineChars="100" w:firstLine="191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6B064351" w14:textId="77777777" w:rsidR="00382ED2" w:rsidRPr="00452801" w:rsidRDefault="00382ED2">
      <w:pPr>
        <w:ind w:firstLineChars="250" w:firstLine="477"/>
        <w:rPr>
          <w:rFonts w:ascii="黑体" w:eastAsia="黑体" w:hAnsi="黑体"/>
          <w:b/>
          <w:color w:val="000000" w:themeColor="text1"/>
          <w:sz w:val="19"/>
          <w:szCs w:val="19"/>
        </w:rPr>
      </w:pPr>
    </w:p>
    <w:p w14:paraId="6A516173" w14:textId="77777777" w:rsidR="00382ED2" w:rsidRPr="00452801" w:rsidRDefault="00382ED2" w:rsidP="00A53916">
      <w:pPr>
        <w:rPr>
          <w:color w:val="000000" w:themeColor="text1"/>
        </w:rPr>
        <w:sectPr w:rsidR="00382ED2" w:rsidRPr="00452801" w:rsidSect="009242B9">
          <w:pgSz w:w="23814" w:h="16839" w:orient="landscape"/>
          <w:pgMar w:top="851" w:right="1440" w:bottom="1800" w:left="1440" w:header="851" w:footer="794" w:gutter="0"/>
          <w:cols w:num="2" w:space="425"/>
          <w:titlePg/>
          <w:docGrid w:type="lines" w:linePitch="312"/>
        </w:sectPr>
      </w:pPr>
    </w:p>
    <w:p w14:paraId="4F146FB0" w14:textId="77777777" w:rsidR="00382ED2" w:rsidRPr="00452801" w:rsidRDefault="00440A06">
      <w:pPr>
        <w:rPr>
          <w:color w:val="000000" w:themeColor="text1"/>
        </w:rPr>
      </w:pPr>
      <w:r w:rsidRPr="00452801">
        <w:rPr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304C8B7B" wp14:editId="038FC85A">
                <wp:simplePos x="0" y="0"/>
                <wp:positionH relativeFrom="column">
                  <wp:posOffset>489585</wp:posOffset>
                </wp:positionH>
                <wp:positionV relativeFrom="paragraph">
                  <wp:posOffset>0</wp:posOffset>
                </wp:positionV>
                <wp:extent cx="457200" cy="9172575"/>
                <wp:effectExtent l="3810" t="0" r="0" b="2540"/>
                <wp:wrapNone/>
                <wp:docPr id="2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917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E8F807" w14:textId="77777777" w:rsidR="008A1642" w:rsidRDefault="008A1642" w:rsidP="008A1642"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……………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密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封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</w:t>
                            </w:r>
                            <w:r w:rsidRPr="00141C2E">
                              <w:rPr>
                                <w:rFonts w:hint="eastAsia"/>
                                <w:sz w:val="24"/>
                              </w:rPr>
                              <w:t>…</w:t>
                            </w:r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</w:t>
                            </w:r>
                            <w:proofErr w:type="gramEnd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线……</w:t>
                            </w:r>
                            <w:proofErr w:type="gramStart"/>
                            <w:r w:rsidRPr="00141C2E">
                              <w:rPr>
                                <w:rFonts w:hint="eastAsia"/>
                                <w:b/>
                                <w:sz w:val="24"/>
                              </w:rPr>
                              <w:t>…………………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…………………</w:t>
                            </w:r>
                            <w:proofErr w:type="gramEnd"/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4C8B7B" id="Text Box 54" o:spid="_x0000_s1043" type="#_x0000_t202" style="position:absolute;left:0;text-align:left;margin-left:38.55pt;margin-top:0;width:36pt;height:722.25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" stroked="f">
                <v:textbox style="layout-flow:vertical-ideographic">
                  <w:txbxContent>
                    <w:p w14:paraId="4AE8F807" w14:textId="77777777" w:rsidR="008A1642" w:rsidRDefault="008A1642" w:rsidP="008A1642">
                      <w:r w:rsidRPr="00141C2E">
                        <w:rPr>
                          <w:rFonts w:hint="eastAsia"/>
                          <w:sz w:val="24"/>
                        </w:rPr>
                        <w:t>……</w:t>
                      </w:r>
                      <w:proofErr w:type="gramStart"/>
                      <w:r w:rsidRPr="00141C2E">
                        <w:rPr>
                          <w:rFonts w:hint="eastAsia"/>
                          <w:sz w:val="24"/>
                        </w:rPr>
                        <w:t>……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……………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密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封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</w:t>
                      </w:r>
                      <w:r w:rsidRPr="00141C2E">
                        <w:rPr>
                          <w:rFonts w:hint="eastAsia"/>
                          <w:sz w:val="24"/>
                        </w:rPr>
                        <w:t>…</w:t>
                      </w:r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</w:t>
                      </w:r>
                      <w:proofErr w:type="gramEnd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线……</w:t>
                      </w:r>
                      <w:proofErr w:type="gramStart"/>
                      <w:r w:rsidRPr="00141C2E">
                        <w:rPr>
                          <w:rFonts w:hint="eastAsia"/>
                          <w:b/>
                          <w:sz w:val="24"/>
                        </w:rPr>
                        <w:t>…………………</w:t>
                      </w:r>
                      <w:r>
                        <w:rPr>
                          <w:rFonts w:hint="eastAsia"/>
                          <w:sz w:val="24"/>
                        </w:rPr>
                        <w:t>…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5E0D96E4" w14:textId="77777777" w:rsidR="00382ED2" w:rsidRPr="00452801" w:rsidRDefault="00382ED2">
      <w:pPr>
        <w:rPr>
          <w:color w:val="000000" w:themeColor="text1"/>
        </w:rPr>
      </w:pPr>
    </w:p>
    <w:p w14:paraId="4A628E81" w14:textId="77777777" w:rsidR="00382ED2" w:rsidRPr="00452801" w:rsidRDefault="00440A06">
      <w:pPr>
        <w:rPr>
          <w:color w:val="000000" w:themeColor="text1"/>
        </w:rPr>
      </w:pP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E05CFEE" wp14:editId="0006AFE3">
                <wp:simplePos x="0" y="0"/>
                <wp:positionH relativeFrom="column">
                  <wp:posOffset>7353300</wp:posOffset>
                </wp:positionH>
                <wp:positionV relativeFrom="paragraph">
                  <wp:posOffset>-3175</wp:posOffset>
                </wp:positionV>
                <wp:extent cx="5852160" cy="8779510"/>
                <wp:effectExtent l="0" t="0" r="0" b="0"/>
                <wp:wrapNone/>
                <wp:docPr id="39" name="矩形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2160" cy="8779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A9061C5" w14:textId="1C6AF26C" w:rsidR="00382ED2" w:rsidRDefault="00382ED2"/>
                          <w:p w14:paraId="03BB938E" w14:textId="4E184E6E" w:rsidR="009C2EEB" w:rsidRDefault="009C2EEB"/>
                          <w:p w14:paraId="1585B35F" w14:textId="00A50ABF" w:rsidR="009C2EEB" w:rsidRDefault="0031245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9A0113" wp14:editId="6D281EE0">
                                  <wp:extent cx="4553299" cy="4161265"/>
                                  <wp:effectExtent l="0" t="0" r="0" b="0"/>
                                  <wp:docPr id="6" name="图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557823" cy="4165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96D1E41" w14:textId="0C31A44B" w:rsidR="0031245D" w:rsidRDefault="0031245D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788D1D" wp14:editId="019D62BA">
                                  <wp:extent cx="5660390" cy="2728589"/>
                                  <wp:effectExtent l="0" t="0" r="0" b="0"/>
                                  <wp:docPr id="1072102438" name="图片 10721024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60390" cy="272858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05CFEE" id="矩形 39" o:spid="_x0000_s1044" style="position:absolute;left:0;text-align:left;margin-left:579pt;margin-top:-.25pt;width:460.8pt;height:691.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" stroked="f">
                <v:textbox>
                  <w:txbxContent>
                    <w:p w14:paraId="5A9061C5" w14:textId="1C6AF26C" w:rsidR="00382ED2" w:rsidRDefault="00382ED2"/>
                    <w:p w14:paraId="03BB938E" w14:textId="4E184E6E" w:rsidR="009C2EEB" w:rsidRDefault="009C2EEB"/>
                    <w:p w14:paraId="1585B35F" w14:textId="00A50ABF" w:rsidR="009C2EEB" w:rsidRDefault="0031245D">
                      <w:r>
                        <w:rPr>
                          <w:noProof/>
                        </w:rPr>
                        <w:drawing>
                          <wp:inline distT="0" distB="0" distL="0" distR="0" wp14:anchorId="569A0113" wp14:editId="6D281EE0">
                            <wp:extent cx="4553299" cy="4161265"/>
                            <wp:effectExtent l="0" t="0" r="0" b="0"/>
                            <wp:docPr id="6" name="图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557823" cy="4165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96D1E41" w14:textId="0C31A44B" w:rsidR="0031245D" w:rsidRDefault="0031245D">
                      <w:pPr>
                        <w:rPr>
                          <w:rFonts w:hint="eastAsia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7788D1D" wp14:editId="019D62BA">
                            <wp:extent cx="5660390" cy="2728589"/>
                            <wp:effectExtent l="0" t="0" r="0" b="0"/>
                            <wp:docPr id="1072102438" name="图片 10721024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60390" cy="272858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B964373" wp14:editId="6EA65E27">
                <wp:simplePos x="0" y="0"/>
                <wp:positionH relativeFrom="column">
                  <wp:posOffset>840105</wp:posOffset>
                </wp:positionH>
                <wp:positionV relativeFrom="paragraph">
                  <wp:posOffset>-3175</wp:posOffset>
                </wp:positionV>
                <wp:extent cx="5903595" cy="8648700"/>
                <wp:effectExtent l="0" t="0" r="0" b="0"/>
                <wp:wrapNone/>
                <wp:docPr id="38" name="矩形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03595" cy="864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A1B36A5" w14:textId="491B4B0F" w:rsidR="0053641E" w:rsidRPr="00452801" w:rsidRDefault="00B02948" w:rsidP="0053641E">
                            <w:p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/>
                                <w:sz w:val="28"/>
                                <w:szCs w:val="28"/>
                              </w:rPr>
                              <w:t>2</w:t>
                            </w:r>
                            <w:r w:rsidR="00A50FB3"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t>、</w:t>
                            </w:r>
                            <w:r w:rsidR="00FF5C99" w:rsidRPr="00452801">
                              <w:rPr>
                                <w:rFonts w:ascii="宋体" w:hAnsi="宋体"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（1</w:t>
                            </w:r>
                            <w:r w:rsidR="00FF5C99" w:rsidRPr="00452801">
                              <w:rPr>
                                <w:rFonts w:ascii="宋体" w:hAnsi="宋体"/>
                                <w:color w:val="000000" w:themeColor="text1"/>
                                <w:sz w:val="28"/>
                                <w:szCs w:val="28"/>
                              </w:rPr>
                              <w:t>5</w:t>
                            </w:r>
                            <w:r w:rsidR="00FF5C99" w:rsidRPr="00452801">
                              <w:rPr>
                                <w:rFonts w:ascii="宋体" w:hAnsi="宋体" w:hint="eastAsia"/>
                                <w:color w:val="000000" w:themeColor="text1"/>
                                <w:sz w:val="28"/>
                                <w:szCs w:val="28"/>
                              </w:rPr>
                              <w:t>分）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（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1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）假设某三维金属具有体心立方结构，晶格常数</w:t>
                            </w:r>
                            <w:r w:rsidR="0053641E"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a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＝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0</w:t>
                            </w:r>
                            <w:r w:rsidR="0053641E"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.</w:t>
                            </w:r>
                            <w:r w:rsidR="0053641E" w:rsidRPr="00452801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r w:rsidR="0053641E"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5 nm, 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每个原子只有一个价电子参与导电。该金属内每平方米内的电子数目为多少（电子浓度）（</w:t>
                            </w:r>
                            <w:r w:rsidR="0053641E"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5</w:t>
                            </w:r>
                            <w:r w:rsidR="0053641E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分）</w:t>
                            </w:r>
                          </w:p>
                          <w:p w14:paraId="010C5AFF" w14:textId="0C7DC220" w:rsidR="0053641E" w:rsidRPr="00452801" w:rsidRDefault="0053641E" w:rsidP="0053641E">
                            <w:p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（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2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）利用自由电子模型，推导金属中费米能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E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  <w:vertAlign w:val="subscript"/>
                              </w:rPr>
                              <w:t>F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和电子浓度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n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的关系。并计算在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(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a)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中假设的金属的费米能</w:t>
                            </w:r>
                            <w:r w:rsidR="008C0750"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的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大小。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(</w:t>
                            </w:r>
                            <w:r w:rsidRPr="00452801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10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分</w:t>
                            </w:r>
                            <w:r w:rsidRPr="00452801">
                              <w:rPr>
                                <w:rFonts w:hint="eastAsia"/>
                                <w:color w:val="000000" w:themeColor="text1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520B9046" w14:textId="77777777" w:rsidR="0053641E" w:rsidRDefault="0053641E" w:rsidP="0053641E"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用到的公式参考：</w:t>
                            </w:r>
                            <w:r w:rsidRPr="004B4635">
                              <w:rPr>
                                <w:position w:val="-44"/>
                              </w:rPr>
                              <w:object w:dxaOrig="2292" w:dyaOrig="803" w14:anchorId="4D403A60">
                                <v:shape id="_x0000_i1040" type="#_x0000_t75" style="width:114.6pt;height:40.55pt">
                                  <v:imagedata r:id="rId32" o:title=""/>
                                </v:shape>
                                <o:OLEObject Type="Embed" ProgID="Equation.DSMT4" ShapeID="_x0000_i1040" DrawAspect="Content" ObjectID="_1748163212" r:id="rId33"/>
                              </w:object>
                            </w:r>
                          </w:p>
                          <w:p w14:paraId="20AAAAA5" w14:textId="77777777" w:rsidR="0053641E" w:rsidRDefault="0053641E" w:rsidP="0053641E">
                            <w:pPr>
                              <w:ind w:firstLineChars="1100" w:firstLine="2310"/>
                            </w:pPr>
                            <w:r w:rsidRPr="004B4635">
                              <w:rPr>
                                <w:position w:val="-18"/>
                              </w:rPr>
                              <w:object w:dxaOrig="2077" w:dyaOrig="519" w14:anchorId="340C407B">
                                <v:shape id="_x0000_i1042" type="#_x0000_t75" style="width:103.45pt;height:26.35pt">
                                  <v:imagedata r:id="rId34" o:title=""/>
                                </v:shape>
                                <o:OLEObject Type="Embed" ProgID="Equation.DSMT4" ShapeID="_x0000_i1042" DrawAspect="Content" ObjectID="_1748163213" r:id="rId35"/>
                              </w:object>
                            </w:r>
                          </w:p>
                          <w:p w14:paraId="4E613962" w14:textId="77777777" w:rsidR="0053641E" w:rsidRDefault="0053641E" w:rsidP="0053641E">
                            <w:pPr>
                              <w:ind w:firstLineChars="810" w:firstLine="2268"/>
                              <w:rPr>
                                <w:sz w:val="28"/>
                                <w:szCs w:val="28"/>
                              </w:rPr>
                            </w:pPr>
                            <w:r w:rsidRPr="009253ED">
                              <w:rPr>
                                <w:sz w:val="28"/>
                                <w:szCs w:val="28"/>
                              </w:rPr>
                              <w:object w:dxaOrig="2900" w:dyaOrig="656" w14:anchorId="55126CB9">
                                <v:shape id="_x0000_i1044" type="#_x0000_t75" style="width:145pt;height:32.45pt">
                                  <v:imagedata r:id="rId36" o:title=""/>
                                </v:shape>
                                <o:OLEObject Type="Embed" ProgID="Equation.DSMT4" ShapeID="_x0000_i1044" DrawAspect="Content" ObjectID="_1748163214" r:id="rId37"/>
                              </w:object>
                            </w:r>
                          </w:p>
                          <w:p w14:paraId="02E33C59" w14:textId="77777777" w:rsidR="0053641E" w:rsidRDefault="0053641E" w:rsidP="0053641E">
                            <w:pPr>
                              <w:ind w:firstLineChars="810" w:firstLine="2268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电子质量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m</w:t>
                            </w:r>
                            <w:r w:rsidRPr="00292F5A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＝</w:t>
                            </w:r>
                            <w:r w:rsidRPr="00292F5A">
                              <w:rPr>
                                <w:sz w:val="28"/>
                                <w:szCs w:val="28"/>
                              </w:rPr>
                              <w:t>9.1*10</w:t>
                            </w:r>
                            <w:r w:rsidRPr="00292F5A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-31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kg</w:t>
                            </w:r>
                          </w:p>
                          <w:p w14:paraId="628ECA58" w14:textId="77777777" w:rsidR="0053641E" w:rsidRPr="00292F5A" w:rsidRDefault="0053641E" w:rsidP="0053641E">
                            <w:pPr>
                              <w:ind w:firstLineChars="1110" w:firstLine="2331"/>
                              <w:rPr>
                                <w:sz w:val="28"/>
                                <w:szCs w:val="28"/>
                              </w:rPr>
                            </w:pPr>
                            <w:r w:rsidRPr="004B4635">
                              <w:rPr>
                                <w:position w:val="-4"/>
                              </w:rPr>
                              <w:object w:dxaOrig="196" w:dyaOrig="264" w14:anchorId="3EE1DE55">
                                <v:shape id="_x0000_i1046" type="#_x0000_t75" style="width:10.15pt;height:13.2pt">
                                  <v:imagedata r:id="rId38" o:title=""/>
                                </v:shape>
                                <o:OLEObject Type="Embed" ProgID="Equation.DSMT4" ShapeID="_x0000_i1046" DrawAspect="Content" ObjectID="_1748163215" r:id="rId39"/>
                              </w:object>
                            </w:r>
                            <w:r w:rsidRPr="00292F5A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＝</w:t>
                            </w:r>
                            <w:r w:rsidRPr="00292F5A">
                              <w:rPr>
                                <w:sz w:val="28"/>
                                <w:szCs w:val="28"/>
                              </w:rPr>
                              <w:t>1.05*10</w:t>
                            </w:r>
                            <w:r w:rsidRPr="00292F5A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-34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J</w:t>
                            </w:r>
                            <w:r w:rsidRPr="00292F5A">
                              <w:rPr>
                                <w:sz w:val="28"/>
                                <w:szCs w:val="28"/>
                              </w:rPr>
                              <w:t>*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</w:p>
                          <w:p w14:paraId="37FB008A" w14:textId="1AF56BAA" w:rsidR="00382ED2" w:rsidRDefault="00382ED2" w:rsidP="0053641E">
                            <w:pPr>
                              <w:ind w:leftChars="202" w:left="424"/>
                            </w:pPr>
                          </w:p>
                          <w:p w14:paraId="59D510FF" w14:textId="77777777" w:rsidR="0031245D" w:rsidRDefault="0031245D" w:rsidP="0053641E">
                            <w:pPr>
                              <w:ind w:leftChars="202" w:left="424"/>
                            </w:pPr>
                          </w:p>
                          <w:p w14:paraId="59AEF141" w14:textId="597535FD" w:rsidR="0031245D" w:rsidRDefault="0031245D" w:rsidP="0053641E">
                            <w:pPr>
                              <w:ind w:leftChars="202" w:left="424"/>
                            </w:pPr>
                          </w:p>
                          <w:p w14:paraId="2EE29DDB" w14:textId="16C2AA99" w:rsidR="0031245D" w:rsidRPr="00D81C4C" w:rsidRDefault="0031245D" w:rsidP="0053641E">
                            <w:pPr>
                              <w:ind w:leftChars="202" w:left="424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64373" id="矩形 38" o:spid="_x0000_s1045" style="position:absolute;left:0;text-align:left;margin-left:66.15pt;margin-top:-.25pt;width:464.85pt;height:68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" stroked="f">
                <v:textbox>
                  <w:txbxContent>
                    <w:p w14:paraId="7A1B36A5" w14:textId="491B4B0F" w:rsidR="0053641E" w:rsidRPr="00452801" w:rsidRDefault="00B02948" w:rsidP="0053641E">
                      <w:p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宋体" w:hAnsi="宋体"/>
                          <w:sz w:val="28"/>
                          <w:szCs w:val="28"/>
                        </w:rPr>
                        <w:t>2</w:t>
                      </w:r>
                      <w:r w:rsidR="00A50FB3">
                        <w:rPr>
                          <w:rFonts w:ascii="宋体" w:hAnsi="宋体" w:hint="eastAsia"/>
                          <w:sz w:val="28"/>
                          <w:szCs w:val="28"/>
                        </w:rPr>
                        <w:t>、</w:t>
                      </w:r>
                      <w:r w:rsidR="00FF5C99" w:rsidRPr="00452801">
                        <w:rPr>
                          <w:rFonts w:ascii="宋体" w:hAnsi="宋体" w:hint="eastAsia"/>
                          <w:color w:val="000000" w:themeColor="text1"/>
                          <w:sz w:val="28"/>
                          <w:szCs w:val="28"/>
                        </w:rPr>
                        <w:t>（1</w:t>
                      </w:r>
                      <w:r w:rsidR="00FF5C99" w:rsidRPr="00452801">
                        <w:rPr>
                          <w:rFonts w:ascii="宋体" w:hAnsi="宋体"/>
                          <w:color w:val="000000" w:themeColor="text1"/>
                          <w:sz w:val="28"/>
                          <w:szCs w:val="28"/>
                        </w:rPr>
                        <w:t>5</w:t>
                      </w:r>
                      <w:r w:rsidR="00FF5C99" w:rsidRPr="00452801">
                        <w:rPr>
                          <w:rFonts w:ascii="宋体" w:hAnsi="宋体" w:hint="eastAsia"/>
                          <w:color w:val="000000" w:themeColor="text1"/>
                          <w:sz w:val="28"/>
                          <w:szCs w:val="28"/>
                        </w:rPr>
                        <w:t>分）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（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1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）假设某三维金属具有体心立方结构，晶格常数</w:t>
                      </w:r>
                      <w:r w:rsidR="0053641E"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a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＝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0</w:t>
                      </w:r>
                      <w:r w:rsidR="0053641E"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.</w:t>
                      </w:r>
                      <w:r w:rsidR="0053641E" w:rsidRPr="00452801">
                        <w:rPr>
                          <w:color w:val="000000" w:themeColor="text1"/>
                        </w:rPr>
                        <w:t xml:space="preserve"> </w:t>
                      </w:r>
                      <w:r w:rsidR="0053641E"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5 nm, 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每个原子只有一个价电子参与导电。该金属内每平方米内的电子数目为多少（电子浓度）（</w:t>
                      </w:r>
                      <w:r w:rsidR="0053641E"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5</w:t>
                      </w:r>
                      <w:r w:rsidR="0053641E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分）</w:t>
                      </w:r>
                    </w:p>
                    <w:p w14:paraId="010C5AFF" w14:textId="0C7DC220" w:rsidR="0053641E" w:rsidRPr="00452801" w:rsidRDefault="0053641E" w:rsidP="0053641E">
                      <w:p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（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2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）利用自由电子模型，推导金属中费米能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E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  <w:vertAlign w:val="subscript"/>
                        </w:rPr>
                        <w:t>F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和电子浓度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n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的关系。并计算在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(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a)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中假设的金属的费米能</w:t>
                      </w:r>
                      <w:r w:rsidR="008C0750"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的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大小。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 xml:space="preserve"> (</w:t>
                      </w:r>
                      <w:r w:rsidRPr="00452801">
                        <w:rPr>
                          <w:color w:val="000000" w:themeColor="text1"/>
                          <w:sz w:val="28"/>
                          <w:szCs w:val="28"/>
                        </w:rPr>
                        <w:t>10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分</w:t>
                      </w:r>
                      <w:r w:rsidRPr="00452801">
                        <w:rPr>
                          <w:rFonts w:hint="eastAsia"/>
                          <w:color w:val="000000" w:themeColor="text1"/>
                          <w:sz w:val="28"/>
                          <w:szCs w:val="28"/>
                        </w:rPr>
                        <w:t>)</w:t>
                      </w:r>
                    </w:p>
                    <w:p w14:paraId="520B9046" w14:textId="77777777" w:rsidR="0053641E" w:rsidRDefault="0053641E" w:rsidP="0053641E">
                      <w:r>
                        <w:rPr>
                          <w:rFonts w:hint="eastAsia"/>
                          <w:sz w:val="28"/>
                          <w:szCs w:val="28"/>
                        </w:rPr>
                        <w:t>用到的公式参考：</w:t>
                      </w:r>
                      <w:r w:rsidRPr="004B4635">
                        <w:rPr>
                          <w:position w:val="-44"/>
                        </w:rPr>
                        <w:object w:dxaOrig="2292" w:dyaOrig="803" w14:anchorId="4D403A60">
                          <v:shape id="_x0000_i1040" type="#_x0000_t75" style="width:114.6pt;height:40.55pt">
                            <v:imagedata r:id="rId32" o:title=""/>
                          </v:shape>
                          <o:OLEObject Type="Embed" ProgID="Equation.DSMT4" ShapeID="_x0000_i1040" DrawAspect="Content" ObjectID="_1748163212" r:id="rId40"/>
                        </w:object>
                      </w:r>
                    </w:p>
                    <w:p w14:paraId="20AAAAA5" w14:textId="77777777" w:rsidR="0053641E" w:rsidRDefault="0053641E" w:rsidP="0053641E">
                      <w:pPr>
                        <w:ind w:firstLineChars="1100" w:firstLine="2310"/>
                      </w:pPr>
                      <w:r w:rsidRPr="004B4635">
                        <w:rPr>
                          <w:position w:val="-18"/>
                        </w:rPr>
                        <w:object w:dxaOrig="2077" w:dyaOrig="519" w14:anchorId="340C407B">
                          <v:shape id="_x0000_i1042" type="#_x0000_t75" style="width:103.45pt;height:26.35pt">
                            <v:imagedata r:id="rId34" o:title=""/>
                          </v:shape>
                          <o:OLEObject Type="Embed" ProgID="Equation.DSMT4" ShapeID="_x0000_i1042" DrawAspect="Content" ObjectID="_1748163213" r:id="rId41"/>
                        </w:object>
                      </w:r>
                    </w:p>
                    <w:p w14:paraId="4E613962" w14:textId="77777777" w:rsidR="0053641E" w:rsidRDefault="0053641E" w:rsidP="0053641E">
                      <w:pPr>
                        <w:ind w:firstLineChars="810" w:firstLine="2268"/>
                        <w:rPr>
                          <w:sz w:val="28"/>
                          <w:szCs w:val="28"/>
                        </w:rPr>
                      </w:pPr>
                      <w:r w:rsidRPr="009253ED">
                        <w:rPr>
                          <w:sz w:val="28"/>
                          <w:szCs w:val="28"/>
                        </w:rPr>
                        <w:object w:dxaOrig="2900" w:dyaOrig="656" w14:anchorId="55126CB9">
                          <v:shape id="_x0000_i1044" type="#_x0000_t75" style="width:145pt;height:32.45pt">
                            <v:imagedata r:id="rId36" o:title=""/>
                          </v:shape>
                          <o:OLEObject Type="Embed" ProgID="Equation.DSMT4" ShapeID="_x0000_i1044" DrawAspect="Content" ObjectID="_1748163214" r:id="rId42"/>
                        </w:object>
                      </w:r>
                    </w:p>
                    <w:p w14:paraId="02E33C59" w14:textId="77777777" w:rsidR="0053641E" w:rsidRDefault="0053641E" w:rsidP="0053641E">
                      <w:pPr>
                        <w:ind w:firstLineChars="810" w:firstLine="2268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电子质量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m</w:t>
                      </w:r>
                      <w:r w:rsidRPr="00292F5A">
                        <w:rPr>
                          <w:rFonts w:hint="eastAsia"/>
                          <w:sz w:val="28"/>
                          <w:szCs w:val="28"/>
                        </w:rPr>
                        <w:t>＝</w:t>
                      </w:r>
                      <w:r w:rsidRPr="00292F5A">
                        <w:rPr>
                          <w:sz w:val="28"/>
                          <w:szCs w:val="28"/>
                        </w:rPr>
                        <w:t>9.1*10</w:t>
                      </w:r>
                      <w:r w:rsidRPr="00292F5A">
                        <w:rPr>
                          <w:sz w:val="28"/>
                          <w:szCs w:val="28"/>
                          <w:vertAlign w:val="superscript"/>
                        </w:rPr>
                        <w:t>-31</w:t>
                      </w:r>
                      <w:r>
                        <w:rPr>
                          <w:sz w:val="28"/>
                          <w:szCs w:val="28"/>
                        </w:rPr>
                        <w:t>kg</w:t>
                      </w:r>
                    </w:p>
                    <w:p w14:paraId="628ECA58" w14:textId="77777777" w:rsidR="0053641E" w:rsidRPr="00292F5A" w:rsidRDefault="0053641E" w:rsidP="0053641E">
                      <w:pPr>
                        <w:ind w:firstLineChars="1110" w:firstLine="2331"/>
                        <w:rPr>
                          <w:sz w:val="28"/>
                          <w:szCs w:val="28"/>
                        </w:rPr>
                      </w:pPr>
                      <w:r w:rsidRPr="004B4635">
                        <w:rPr>
                          <w:position w:val="-4"/>
                        </w:rPr>
                        <w:object w:dxaOrig="196" w:dyaOrig="264" w14:anchorId="3EE1DE55">
                          <v:shape id="_x0000_i1046" type="#_x0000_t75" style="width:10.15pt;height:13.2pt">
                            <v:imagedata r:id="rId38" o:title=""/>
                          </v:shape>
                          <o:OLEObject Type="Embed" ProgID="Equation.DSMT4" ShapeID="_x0000_i1046" DrawAspect="Content" ObjectID="_1748163215" r:id="rId43"/>
                        </w:object>
                      </w:r>
                      <w:r w:rsidRPr="00292F5A">
                        <w:rPr>
                          <w:rFonts w:hint="eastAsia"/>
                          <w:sz w:val="28"/>
                          <w:szCs w:val="28"/>
                        </w:rPr>
                        <w:t>＝</w:t>
                      </w:r>
                      <w:r w:rsidRPr="00292F5A">
                        <w:rPr>
                          <w:sz w:val="28"/>
                          <w:szCs w:val="28"/>
                        </w:rPr>
                        <w:t>1.05*10</w:t>
                      </w:r>
                      <w:r w:rsidRPr="00292F5A">
                        <w:rPr>
                          <w:sz w:val="28"/>
                          <w:szCs w:val="28"/>
                          <w:vertAlign w:val="superscript"/>
                        </w:rPr>
                        <w:t>-34</w:t>
                      </w:r>
                      <w:r>
                        <w:rPr>
                          <w:sz w:val="28"/>
                          <w:szCs w:val="28"/>
                        </w:rPr>
                        <w:t xml:space="preserve"> J</w:t>
                      </w:r>
                      <w:r w:rsidRPr="00292F5A">
                        <w:rPr>
                          <w:sz w:val="28"/>
                          <w:szCs w:val="28"/>
                        </w:rPr>
                        <w:t>*</w:t>
                      </w:r>
                      <w:r>
                        <w:rPr>
                          <w:sz w:val="28"/>
                          <w:szCs w:val="28"/>
                        </w:rPr>
                        <w:t>s</w:t>
                      </w:r>
                    </w:p>
                    <w:p w14:paraId="37FB008A" w14:textId="1AF56BAA" w:rsidR="00382ED2" w:rsidRDefault="00382ED2" w:rsidP="0053641E">
                      <w:pPr>
                        <w:ind w:leftChars="202" w:left="424"/>
                      </w:pPr>
                    </w:p>
                    <w:p w14:paraId="59D510FF" w14:textId="77777777" w:rsidR="0031245D" w:rsidRDefault="0031245D" w:rsidP="0053641E">
                      <w:pPr>
                        <w:ind w:leftChars="202" w:left="424"/>
                      </w:pPr>
                    </w:p>
                    <w:p w14:paraId="59AEF141" w14:textId="597535FD" w:rsidR="0031245D" w:rsidRDefault="0031245D" w:rsidP="0053641E">
                      <w:pPr>
                        <w:ind w:leftChars="202" w:left="424"/>
                      </w:pPr>
                    </w:p>
                    <w:p w14:paraId="2EE29DDB" w14:textId="16C2AA99" w:rsidR="0031245D" w:rsidRPr="00D81C4C" w:rsidRDefault="0031245D" w:rsidP="0053641E">
                      <w:pPr>
                        <w:ind w:leftChars="202" w:left="424"/>
                        <w:rPr>
                          <w:rFonts w:hint="eastAsia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14:paraId="4201D75C" w14:textId="77777777" w:rsidR="00382ED2" w:rsidRPr="00452801" w:rsidRDefault="00382ED2">
      <w:pPr>
        <w:rPr>
          <w:color w:val="000000" w:themeColor="text1"/>
        </w:rPr>
      </w:pPr>
    </w:p>
    <w:p w14:paraId="5BAFBEDC" w14:textId="77777777" w:rsidR="00382ED2" w:rsidRPr="00452801" w:rsidRDefault="00382ED2">
      <w:pPr>
        <w:rPr>
          <w:color w:val="000000" w:themeColor="text1"/>
        </w:rPr>
      </w:pPr>
    </w:p>
    <w:p w14:paraId="0039E0FB" w14:textId="77777777" w:rsidR="00382ED2" w:rsidRPr="00452801" w:rsidRDefault="00382ED2">
      <w:pPr>
        <w:rPr>
          <w:color w:val="000000" w:themeColor="text1"/>
        </w:rPr>
      </w:pPr>
    </w:p>
    <w:p w14:paraId="4778B59B" w14:textId="77777777" w:rsidR="00382ED2" w:rsidRPr="00452801" w:rsidRDefault="00382ED2">
      <w:pPr>
        <w:rPr>
          <w:color w:val="000000" w:themeColor="text1"/>
        </w:rPr>
      </w:pPr>
    </w:p>
    <w:p w14:paraId="7CDBCC87" w14:textId="77777777" w:rsidR="00382ED2" w:rsidRPr="00452801" w:rsidRDefault="00382ED2">
      <w:pPr>
        <w:rPr>
          <w:color w:val="000000" w:themeColor="text1"/>
        </w:rPr>
      </w:pPr>
    </w:p>
    <w:p w14:paraId="174261BD" w14:textId="77777777" w:rsidR="00382ED2" w:rsidRPr="00452801" w:rsidRDefault="00382ED2">
      <w:pPr>
        <w:rPr>
          <w:color w:val="000000" w:themeColor="text1"/>
        </w:rPr>
      </w:pPr>
    </w:p>
    <w:p w14:paraId="68AC4B87" w14:textId="77777777" w:rsidR="00382ED2" w:rsidRPr="00452801" w:rsidRDefault="00382ED2">
      <w:pPr>
        <w:rPr>
          <w:color w:val="000000" w:themeColor="text1"/>
        </w:rPr>
      </w:pPr>
    </w:p>
    <w:p w14:paraId="34DA58E7" w14:textId="77777777" w:rsidR="00382ED2" w:rsidRPr="00452801" w:rsidRDefault="00382ED2">
      <w:pPr>
        <w:rPr>
          <w:color w:val="000000" w:themeColor="text1"/>
        </w:rPr>
      </w:pPr>
    </w:p>
    <w:p w14:paraId="37916E1C" w14:textId="77777777" w:rsidR="00382ED2" w:rsidRPr="00452801" w:rsidRDefault="00382ED2">
      <w:pPr>
        <w:rPr>
          <w:color w:val="000000" w:themeColor="text1"/>
        </w:rPr>
      </w:pPr>
    </w:p>
    <w:p w14:paraId="6139F9FE" w14:textId="77777777" w:rsidR="00382ED2" w:rsidRPr="00452801" w:rsidRDefault="00382ED2">
      <w:pPr>
        <w:rPr>
          <w:color w:val="000000" w:themeColor="text1"/>
        </w:rPr>
      </w:pPr>
    </w:p>
    <w:p w14:paraId="08386C9A" w14:textId="77777777" w:rsidR="00382ED2" w:rsidRPr="00452801" w:rsidRDefault="00382ED2">
      <w:pPr>
        <w:rPr>
          <w:color w:val="000000" w:themeColor="text1"/>
        </w:rPr>
      </w:pPr>
    </w:p>
    <w:p w14:paraId="77AB15ED" w14:textId="77777777" w:rsidR="00382ED2" w:rsidRPr="00452801" w:rsidRDefault="00440A06">
      <w:pPr>
        <w:ind w:firstLineChars="250" w:firstLine="525"/>
        <w:rPr>
          <w:color w:val="000000" w:themeColor="text1"/>
        </w:rPr>
      </w:pP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7701AA" wp14:editId="1387CE92">
                <wp:simplePos x="0" y="0"/>
                <wp:positionH relativeFrom="column">
                  <wp:posOffset>-295275</wp:posOffset>
                </wp:positionH>
                <wp:positionV relativeFrom="paragraph">
                  <wp:posOffset>9270365</wp:posOffset>
                </wp:positionV>
                <wp:extent cx="13858875" cy="38100"/>
                <wp:effectExtent l="0" t="0" r="9525" b="0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858875" cy="38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5E512337" id="直接连接符 27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3.25pt,729.95pt" to="1068pt,7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" strokecolor="black [3213]">
                <o:lock v:ext="edit" shapetype="f"/>
              </v:line>
            </w:pict>
          </mc:Fallback>
        </mc:AlternateContent>
      </w:r>
    </w:p>
    <w:p w14:paraId="797517F6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1C2523BE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57D8EEBD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384BA3C6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48D6B7F9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705CAB83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2E2CBB8C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0523C68D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4884B6C9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26651344" w14:textId="77777777" w:rsidR="00382ED2" w:rsidRPr="00452801" w:rsidRDefault="00440A06" w:rsidP="00A53916">
      <w:pPr>
        <w:rPr>
          <w:color w:val="000000" w:themeColor="text1"/>
        </w:rPr>
      </w:pPr>
      <w:r w:rsidRPr="00452801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5C0C7B99" wp14:editId="65EE7E23">
                <wp:simplePos x="0" y="0"/>
                <wp:positionH relativeFrom="column">
                  <wp:posOffset>0</wp:posOffset>
                </wp:positionH>
                <wp:positionV relativeFrom="page">
                  <wp:align>center</wp:align>
                </wp:positionV>
                <wp:extent cx="342265" cy="6290945"/>
                <wp:effectExtent l="9525" t="12065" r="10160" b="12065"/>
                <wp:wrapNone/>
                <wp:docPr id="1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629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43F3" w14:textId="77777777" w:rsidR="00A43321" w:rsidRDefault="00A43321" w:rsidP="00A43321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班号</w:t>
                            </w:r>
                            <w:proofErr w:type="gramEnd"/>
                            <w:r>
                              <w:rPr>
                                <w:b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0C7B99" id="文本框 23" o:spid="_x0000_s1046" type="#_x0000_t202" style="position:absolute;left:0;text-align:left;margin-left:0;margin-top:0;width:26.95pt;height:495.35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" strokecolor="white">
                <v:textbox style="layout-flow:vertical;mso-layout-flow-alt:bottom-to-top" inset="0,0,0,0">
                  <w:txbxContent>
                    <w:p w14:paraId="344943F3" w14:textId="77777777" w:rsidR="00A43321" w:rsidRDefault="00A43321" w:rsidP="00A43321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学院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   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b/>
                          <w:sz w:val="24"/>
                        </w:rPr>
                        <w:t>班号</w:t>
                      </w:r>
                      <w:proofErr w:type="gramEnd"/>
                      <w:r>
                        <w:rPr>
                          <w:b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学号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姓名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b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0EA0CDCE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4A0410D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1907842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50661A98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7817232A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2AACFC51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49588538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63FB8E5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4491312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11181EF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65694D49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13C6DC03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4EF3278B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6140F222" w14:textId="77777777" w:rsidR="00382ED2" w:rsidRPr="00452801" w:rsidRDefault="00382ED2">
      <w:pPr>
        <w:ind w:firstLineChars="250" w:firstLine="525"/>
        <w:rPr>
          <w:color w:val="000000" w:themeColor="text1"/>
        </w:rPr>
      </w:pPr>
    </w:p>
    <w:p w14:paraId="1395FF1C" w14:textId="4F2ACAEA" w:rsidR="00382ED2" w:rsidRPr="00452801" w:rsidRDefault="00382ED2">
      <w:pPr>
        <w:ind w:firstLineChars="250" w:firstLine="525"/>
        <w:rPr>
          <w:color w:val="000000" w:themeColor="text1"/>
        </w:rPr>
      </w:pPr>
    </w:p>
    <w:p w14:paraId="37B74222" w14:textId="0C70E500" w:rsidR="009C2EEB" w:rsidRPr="00452801" w:rsidRDefault="009C2EEB">
      <w:pPr>
        <w:ind w:firstLineChars="250" w:firstLine="525"/>
        <w:rPr>
          <w:color w:val="000000" w:themeColor="text1"/>
        </w:rPr>
      </w:pPr>
    </w:p>
    <w:p w14:paraId="620DF1E3" w14:textId="4C0576D8" w:rsidR="009C2EEB" w:rsidRPr="00452801" w:rsidRDefault="009C2EEB">
      <w:pPr>
        <w:ind w:firstLineChars="250" w:firstLine="525"/>
        <w:rPr>
          <w:color w:val="000000" w:themeColor="text1"/>
        </w:rPr>
      </w:pPr>
    </w:p>
    <w:p w14:paraId="08AD0D18" w14:textId="71DC1647" w:rsidR="009C2EEB" w:rsidRPr="00452801" w:rsidRDefault="009C2EEB">
      <w:pPr>
        <w:ind w:firstLineChars="250" w:firstLine="525"/>
        <w:rPr>
          <w:color w:val="000000" w:themeColor="text1"/>
        </w:rPr>
      </w:pPr>
    </w:p>
    <w:p w14:paraId="234F835A" w14:textId="77777777" w:rsidR="009C2EEB" w:rsidRPr="00452801" w:rsidRDefault="009C2EEB">
      <w:pPr>
        <w:ind w:firstLineChars="250" w:firstLine="525"/>
        <w:rPr>
          <w:color w:val="000000" w:themeColor="text1"/>
        </w:rPr>
      </w:pPr>
    </w:p>
    <w:sectPr w:rsidR="009C2EEB" w:rsidRPr="00452801" w:rsidSect="009242B9">
      <w:pgSz w:w="23814" w:h="16839" w:orient="landscape"/>
      <w:pgMar w:top="851" w:right="1440" w:bottom="1800" w:left="1440" w:header="851" w:footer="794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BEE461" w14:textId="77777777" w:rsidR="00182073" w:rsidRDefault="00182073">
      <w:r>
        <w:separator/>
      </w:r>
    </w:p>
  </w:endnote>
  <w:endnote w:type="continuationSeparator" w:id="0">
    <w:p w14:paraId="7910464F" w14:textId="77777777" w:rsidR="00182073" w:rsidRDefault="001820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46C40" w14:textId="77777777" w:rsidR="00633429" w:rsidRDefault="00000000" w:rsidP="00633429">
    <w:pPr>
      <w:pStyle w:val="a5"/>
      <w:jc w:val="right"/>
    </w:pPr>
    <w:r>
      <w:pict w14:anchorId="4C2DC98E">
        <v:rect id="_x0000_i1031" style="width:1046.7pt;height:1.5pt" o:hralign="center" o:hrstd="t" o:hrnoshade="t" o:hr="t" fillcolor="black [3213]" stroked="f"/>
      </w:pict>
    </w:r>
  </w:p>
  <w:p w14:paraId="3DE9B1A9" w14:textId="77777777" w:rsidR="00633429" w:rsidRDefault="00633429" w:rsidP="00633429">
    <w:pPr>
      <w:pStyle w:val="a5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2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49517523" w14:textId="77777777" w:rsidR="00382ED2" w:rsidRDefault="00382ED2" w:rsidP="00633429">
    <w:pPr>
      <w:pStyle w:val="a5"/>
      <w:tabs>
        <w:tab w:val="left" w:pos="765"/>
      </w:tabs>
      <w:jc w:val="both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1BB16C" w14:textId="77777777" w:rsidR="00633429" w:rsidRDefault="00000000" w:rsidP="00633429">
    <w:pPr>
      <w:pStyle w:val="a5"/>
      <w:wordWrap w:val="0"/>
      <w:jc w:val="right"/>
    </w:pPr>
    <w:r>
      <w:pict w14:anchorId="139A39E9">
        <v:rect id="_x0000_i1032" style="width:1046.7pt;height:1.5pt" o:hralign="center" o:hrstd="t" o:hrnoshade="t" o:hr="t" fillcolor="black [3213]" stroked="f"/>
      </w:pict>
    </w:r>
  </w:p>
  <w:p w14:paraId="1B7230FD" w14:textId="77777777" w:rsidR="00633429" w:rsidRDefault="00633429" w:rsidP="00633429">
    <w:pPr>
      <w:pStyle w:val="a5"/>
      <w:wordWrap w:val="0"/>
      <w:jc w:val="right"/>
    </w:pPr>
    <w:r>
      <w:rPr>
        <w:rFonts w:hint="eastAsia"/>
      </w:rPr>
      <w:t>（第</w:t>
    </w:r>
    <w:r w:rsidR="00CB4173">
      <w:fldChar w:fldCharType="begin"/>
    </w:r>
    <w:r w:rsidR="00CB4173">
      <w:instrText xml:space="preserve"> PAGE   \* MERGEFORMAT </w:instrText>
    </w:r>
    <w:r w:rsidR="00CB4173">
      <w:fldChar w:fldCharType="separate"/>
    </w:r>
    <w:r w:rsidR="00891F86" w:rsidRPr="00891F86">
      <w:rPr>
        <w:noProof/>
        <w:lang w:val="zh-CN"/>
      </w:rPr>
      <w:t>4</w:t>
    </w:r>
    <w:r w:rsidR="00CB4173">
      <w:rPr>
        <w:noProof/>
        <w:lang w:val="zh-CN"/>
      </w:rPr>
      <w:fldChar w:fldCharType="end"/>
    </w:r>
    <w:r>
      <w:rPr>
        <w:rFonts w:hint="eastAsia"/>
      </w:rPr>
      <w:t>页，共</w:t>
    </w:r>
    <w:r>
      <w:rPr>
        <w:rFonts w:hint="eastAsia"/>
      </w:rPr>
      <w:t xml:space="preserve">  </w:t>
    </w:r>
    <w:r>
      <w:rPr>
        <w:rFonts w:hint="eastAsia"/>
      </w:rPr>
      <w:t>页）</w:t>
    </w:r>
  </w:p>
  <w:p w14:paraId="06CE0898" w14:textId="77777777" w:rsidR="00382ED2" w:rsidRDefault="00382ED2" w:rsidP="00633429">
    <w:pPr>
      <w:pStyle w:val="a5"/>
      <w:wordWrap w:val="0"/>
      <w:ind w:right="270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228706" w14:textId="77777777" w:rsidR="00182073" w:rsidRDefault="00182073">
      <w:r>
        <w:separator/>
      </w:r>
    </w:p>
  </w:footnote>
  <w:footnote w:type="continuationSeparator" w:id="0">
    <w:p w14:paraId="573408EE" w14:textId="77777777" w:rsidR="00182073" w:rsidRDefault="001820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EFD62A6"/>
    <w:multiLevelType w:val="hybridMultilevel"/>
    <w:tmpl w:val="F98AC886"/>
    <w:lvl w:ilvl="0" w:tplc="81A040A2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A87D29"/>
    <w:multiLevelType w:val="hybridMultilevel"/>
    <w:tmpl w:val="61B857B4"/>
    <w:lvl w:ilvl="0" w:tplc="D6DAE54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4E70E8"/>
    <w:multiLevelType w:val="hybridMultilevel"/>
    <w:tmpl w:val="083892EC"/>
    <w:lvl w:ilvl="0" w:tplc="FEACB764">
      <w:start w:val="2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F432A6F"/>
    <w:multiLevelType w:val="hybridMultilevel"/>
    <w:tmpl w:val="EBBC3126"/>
    <w:lvl w:ilvl="0" w:tplc="452C0E46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29839735">
    <w:abstractNumId w:val="2"/>
  </w:num>
  <w:num w:numId="2" w16cid:durableId="1441946617">
    <w:abstractNumId w:val="4"/>
  </w:num>
  <w:num w:numId="3" w16cid:durableId="1202016558">
    <w:abstractNumId w:val="3"/>
  </w:num>
  <w:num w:numId="4" w16cid:durableId="903416648">
    <w:abstractNumId w:val="1"/>
  </w:num>
  <w:num w:numId="5" w16cid:durableId="4090988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9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40A5"/>
    <w:rsid w:val="00003B66"/>
    <w:rsid w:val="00022902"/>
    <w:rsid w:val="000276B5"/>
    <w:rsid w:val="00027F36"/>
    <w:rsid w:val="00034155"/>
    <w:rsid w:val="0005560A"/>
    <w:rsid w:val="00057527"/>
    <w:rsid w:val="00060A5D"/>
    <w:rsid w:val="000664D6"/>
    <w:rsid w:val="000805DD"/>
    <w:rsid w:val="00087CA4"/>
    <w:rsid w:val="00094191"/>
    <w:rsid w:val="00095E38"/>
    <w:rsid w:val="000A35BC"/>
    <w:rsid w:val="000B05C9"/>
    <w:rsid w:val="000D5328"/>
    <w:rsid w:val="000E5BF4"/>
    <w:rsid w:val="000E6598"/>
    <w:rsid w:val="000E68BE"/>
    <w:rsid w:val="000F0DBF"/>
    <w:rsid w:val="001023D9"/>
    <w:rsid w:val="0010410D"/>
    <w:rsid w:val="00125215"/>
    <w:rsid w:val="00141FFA"/>
    <w:rsid w:val="0016157A"/>
    <w:rsid w:val="00162FC3"/>
    <w:rsid w:val="00176848"/>
    <w:rsid w:val="00182073"/>
    <w:rsid w:val="00185624"/>
    <w:rsid w:val="001918D0"/>
    <w:rsid w:val="00195090"/>
    <w:rsid w:val="00197BA6"/>
    <w:rsid w:val="001A1CD1"/>
    <w:rsid w:val="001A51DB"/>
    <w:rsid w:val="001B1ABB"/>
    <w:rsid w:val="001B2A46"/>
    <w:rsid w:val="001C18E4"/>
    <w:rsid w:val="001E16AC"/>
    <w:rsid w:val="00210056"/>
    <w:rsid w:val="00237D49"/>
    <w:rsid w:val="002528C7"/>
    <w:rsid w:val="00270A67"/>
    <w:rsid w:val="00274726"/>
    <w:rsid w:val="002B45E0"/>
    <w:rsid w:val="002C6E66"/>
    <w:rsid w:val="002D5A1A"/>
    <w:rsid w:val="002D6392"/>
    <w:rsid w:val="002F6ED1"/>
    <w:rsid w:val="00302FAF"/>
    <w:rsid w:val="00311167"/>
    <w:rsid w:val="003123A0"/>
    <w:rsid w:val="0031245D"/>
    <w:rsid w:val="003126BE"/>
    <w:rsid w:val="00314B64"/>
    <w:rsid w:val="00350F88"/>
    <w:rsid w:val="00367F2F"/>
    <w:rsid w:val="003756BE"/>
    <w:rsid w:val="00382ED2"/>
    <w:rsid w:val="00383F8E"/>
    <w:rsid w:val="003A5331"/>
    <w:rsid w:val="003B503B"/>
    <w:rsid w:val="003C1FEF"/>
    <w:rsid w:val="003C2FAA"/>
    <w:rsid w:val="003C5532"/>
    <w:rsid w:val="003E4BFA"/>
    <w:rsid w:val="00404723"/>
    <w:rsid w:val="00422F1E"/>
    <w:rsid w:val="00436A22"/>
    <w:rsid w:val="00440A06"/>
    <w:rsid w:val="00452801"/>
    <w:rsid w:val="00460499"/>
    <w:rsid w:val="004731BF"/>
    <w:rsid w:val="00490899"/>
    <w:rsid w:val="004A017F"/>
    <w:rsid w:val="004A2040"/>
    <w:rsid w:val="004E070A"/>
    <w:rsid w:val="0050555C"/>
    <w:rsid w:val="005070DE"/>
    <w:rsid w:val="00515051"/>
    <w:rsid w:val="005172D2"/>
    <w:rsid w:val="005208CF"/>
    <w:rsid w:val="005308D1"/>
    <w:rsid w:val="0053641E"/>
    <w:rsid w:val="00545BA3"/>
    <w:rsid w:val="00553E27"/>
    <w:rsid w:val="00554FCB"/>
    <w:rsid w:val="00564D7D"/>
    <w:rsid w:val="00564DE8"/>
    <w:rsid w:val="00570DFB"/>
    <w:rsid w:val="00580A74"/>
    <w:rsid w:val="00586DE8"/>
    <w:rsid w:val="005B08E6"/>
    <w:rsid w:val="005B7864"/>
    <w:rsid w:val="005C168D"/>
    <w:rsid w:val="005F1671"/>
    <w:rsid w:val="005F5D93"/>
    <w:rsid w:val="006135FF"/>
    <w:rsid w:val="0062141A"/>
    <w:rsid w:val="00623B3F"/>
    <w:rsid w:val="00633429"/>
    <w:rsid w:val="006842CC"/>
    <w:rsid w:val="006A0979"/>
    <w:rsid w:val="006A7CD6"/>
    <w:rsid w:val="006C0AF8"/>
    <w:rsid w:val="006C4D0C"/>
    <w:rsid w:val="006C6402"/>
    <w:rsid w:val="006D0E5B"/>
    <w:rsid w:val="006D1930"/>
    <w:rsid w:val="006D4E05"/>
    <w:rsid w:val="006E09FE"/>
    <w:rsid w:val="006E70E1"/>
    <w:rsid w:val="006F631A"/>
    <w:rsid w:val="00702A53"/>
    <w:rsid w:val="00705A7C"/>
    <w:rsid w:val="00706FCD"/>
    <w:rsid w:val="00707A0A"/>
    <w:rsid w:val="00736108"/>
    <w:rsid w:val="00742340"/>
    <w:rsid w:val="00750B59"/>
    <w:rsid w:val="00754B45"/>
    <w:rsid w:val="00756F46"/>
    <w:rsid w:val="00764EA1"/>
    <w:rsid w:val="00782428"/>
    <w:rsid w:val="007856F4"/>
    <w:rsid w:val="00790693"/>
    <w:rsid w:val="00790A93"/>
    <w:rsid w:val="0079790C"/>
    <w:rsid w:val="007B671E"/>
    <w:rsid w:val="007C29AD"/>
    <w:rsid w:val="007D12CB"/>
    <w:rsid w:val="007E54D6"/>
    <w:rsid w:val="007F61C6"/>
    <w:rsid w:val="00817D18"/>
    <w:rsid w:val="008265F3"/>
    <w:rsid w:val="008323B6"/>
    <w:rsid w:val="00835F82"/>
    <w:rsid w:val="00842390"/>
    <w:rsid w:val="00847624"/>
    <w:rsid w:val="00891F86"/>
    <w:rsid w:val="00893B8D"/>
    <w:rsid w:val="00895F21"/>
    <w:rsid w:val="008A1642"/>
    <w:rsid w:val="008A328E"/>
    <w:rsid w:val="008C0750"/>
    <w:rsid w:val="008C2D3F"/>
    <w:rsid w:val="008C6CD9"/>
    <w:rsid w:val="009035DB"/>
    <w:rsid w:val="00920050"/>
    <w:rsid w:val="009242B9"/>
    <w:rsid w:val="00942F0F"/>
    <w:rsid w:val="009507C3"/>
    <w:rsid w:val="009614FD"/>
    <w:rsid w:val="0096435D"/>
    <w:rsid w:val="00984865"/>
    <w:rsid w:val="009945B4"/>
    <w:rsid w:val="009A4FAB"/>
    <w:rsid w:val="009B2AD9"/>
    <w:rsid w:val="009C2EEB"/>
    <w:rsid w:val="009C4F58"/>
    <w:rsid w:val="009D5348"/>
    <w:rsid w:val="009E0707"/>
    <w:rsid w:val="009F355F"/>
    <w:rsid w:val="00A07E6D"/>
    <w:rsid w:val="00A31A62"/>
    <w:rsid w:val="00A43321"/>
    <w:rsid w:val="00A44E25"/>
    <w:rsid w:val="00A45ABD"/>
    <w:rsid w:val="00A50136"/>
    <w:rsid w:val="00A50FB3"/>
    <w:rsid w:val="00A525C4"/>
    <w:rsid w:val="00A53916"/>
    <w:rsid w:val="00A60D19"/>
    <w:rsid w:val="00A60F30"/>
    <w:rsid w:val="00A6494B"/>
    <w:rsid w:val="00A85D66"/>
    <w:rsid w:val="00A913BA"/>
    <w:rsid w:val="00A954C9"/>
    <w:rsid w:val="00A958C3"/>
    <w:rsid w:val="00AB2ECF"/>
    <w:rsid w:val="00AC3CAD"/>
    <w:rsid w:val="00AC513B"/>
    <w:rsid w:val="00AE2584"/>
    <w:rsid w:val="00B02948"/>
    <w:rsid w:val="00B11A81"/>
    <w:rsid w:val="00B322B8"/>
    <w:rsid w:val="00B525AF"/>
    <w:rsid w:val="00B60581"/>
    <w:rsid w:val="00B73C69"/>
    <w:rsid w:val="00B77780"/>
    <w:rsid w:val="00B85764"/>
    <w:rsid w:val="00B92E22"/>
    <w:rsid w:val="00BB28BD"/>
    <w:rsid w:val="00BB3686"/>
    <w:rsid w:val="00BB7E8C"/>
    <w:rsid w:val="00BD2A2F"/>
    <w:rsid w:val="00BD36B1"/>
    <w:rsid w:val="00BD7168"/>
    <w:rsid w:val="00BE203A"/>
    <w:rsid w:val="00BF1684"/>
    <w:rsid w:val="00BF7C70"/>
    <w:rsid w:val="00C37CFB"/>
    <w:rsid w:val="00C449C8"/>
    <w:rsid w:val="00C6001E"/>
    <w:rsid w:val="00C624BA"/>
    <w:rsid w:val="00C65258"/>
    <w:rsid w:val="00C70414"/>
    <w:rsid w:val="00C7485A"/>
    <w:rsid w:val="00C778B0"/>
    <w:rsid w:val="00C8277E"/>
    <w:rsid w:val="00C9087F"/>
    <w:rsid w:val="00CA2941"/>
    <w:rsid w:val="00CB4173"/>
    <w:rsid w:val="00CD2369"/>
    <w:rsid w:val="00CD4F0E"/>
    <w:rsid w:val="00CE1526"/>
    <w:rsid w:val="00CE7DEB"/>
    <w:rsid w:val="00D174C6"/>
    <w:rsid w:val="00D36EB6"/>
    <w:rsid w:val="00D50AC2"/>
    <w:rsid w:val="00D51354"/>
    <w:rsid w:val="00D516D3"/>
    <w:rsid w:val="00D537D2"/>
    <w:rsid w:val="00D55591"/>
    <w:rsid w:val="00D5625B"/>
    <w:rsid w:val="00D81C4C"/>
    <w:rsid w:val="00D8330D"/>
    <w:rsid w:val="00D84072"/>
    <w:rsid w:val="00D8663F"/>
    <w:rsid w:val="00D9468B"/>
    <w:rsid w:val="00D97DDE"/>
    <w:rsid w:val="00DE6F98"/>
    <w:rsid w:val="00DF4F62"/>
    <w:rsid w:val="00E076E7"/>
    <w:rsid w:val="00E10DB2"/>
    <w:rsid w:val="00E21BAE"/>
    <w:rsid w:val="00E22BAC"/>
    <w:rsid w:val="00E4269D"/>
    <w:rsid w:val="00E4281C"/>
    <w:rsid w:val="00E50221"/>
    <w:rsid w:val="00E502EB"/>
    <w:rsid w:val="00E5141E"/>
    <w:rsid w:val="00E845DA"/>
    <w:rsid w:val="00E84EC5"/>
    <w:rsid w:val="00E94018"/>
    <w:rsid w:val="00EA289C"/>
    <w:rsid w:val="00EA73BE"/>
    <w:rsid w:val="00EB5877"/>
    <w:rsid w:val="00EC0B2A"/>
    <w:rsid w:val="00EE242C"/>
    <w:rsid w:val="00EF7831"/>
    <w:rsid w:val="00F16F67"/>
    <w:rsid w:val="00F2355A"/>
    <w:rsid w:val="00F310E5"/>
    <w:rsid w:val="00F4367C"/>
    <w:rsid w:val="00F53C23"/>
    <w:rsid w:val="00F566B9"/>
    <w:rsid w:val="00F57466"/>
    <w:rsid w:val="00F7712D"/>
    <w:rsid w:val="00F8620E"/>
    <w:rsid w:val="00F940A5"/>
    <w:rsid w:val="00F967C7"/>
    <w:rsid w:val="00FC2280"/>
    <w:rsid w:val="00FD3B54"/>
    <w:rsid w:val="00FD5FB9"/>
    <w:rsid w:val="00FD6FCF"/>
    <w:rsid w:val="00FF5C99"/>
    <w:rsid w:val="26EE30B2"/>
    <w:rsid w:val="4D29495C"/>
    <w:rsid w:val="6BDD1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D29B62F"/>
  <w15:docId w15:val="{AECF7904-9920-4845-AC4B-F6370B218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09F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6E09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09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rsid w:val="006E09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09FE"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E09FE"/>
    <w:rPr>
      <w:rFonts w:ascii="Times New Roman" w:eastAsia="宋体" w:hAnsi="Times New Roman" w:cs="Times New Roman"/>
      <w:sz w:val="18"/>
      <w:szCs w:val="18"/>
    </w:rPr>
  </w:style>
  <w:style w:type="paragraph" w:customStyle="1" w:styleId="a9">
    <w:basedOn w:val="a"/>
    <w:next w:val="aa"/>
    <w:uiPriority w:val="34"/>
    <w:qFormat/>
    <w:rsid w:val="00350F88"/>
    <w:pPr>
      <w:ind w:firstLineChars="200" w:firstLine="420"/>
    </w:pPr>
    <w:rPr>
      <w:rFonts w:ascii="Calibri" w:hAnsi="Calibri"/>
      <w:szCs w:val="22"/>
    </w:rPr>
  </w:style>
  <w:style w:type="paragraph" w:styleId="aa">
    <w:name w:val="List Paragraph"/>
    <w:basedOn w:val="a"/>
    <w:uiPriority w:val="34"/>
    <w:qFormat/>
    <w:rsid w:val="00350F88"/>
    <w:pPr>
      <w:ind w:firstLineChars="200" w:firstLine="420"/>
    </w:pPr>
  </w:style>
  <w:style w:type="paragraph" w:customStyle="1" w:styleId="Default">
    <w:name w:val="Default"/>
    <w:rsid w:val="00BB28BD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sz w:val="24"/>
      <w:szCs w:val="24"/>
    </w:rPr>
  </w:style>
  <w:style w:type="paragraph" w:styleId="ab">
    <w:name w:val="Body Text"/>
    <w:basedOn w:val="Default"/>
    <w:next w:val="Default"/>
    <w:link w:val="1"/>
    <w:uiPriority w:val="99"/>
    <w:rsid w:val="00BB28BD"/>
    <w:rPr>
      <w:rFonts w:ascii="Verdana" w:hAnsi="Verdana"/>
      <w:color w:val="auto"/>
      <w:lang w:val="x-none" w:eastAsia="x-none"/>
    </w:rPr>
  </w:style>
  <w:style w:type="character" w:customStyle="1" w:styleId="ac">
    <w:name w:val="正文文本 字符"/>
    <w:basedOn w:val="a0"/>
    <w:uiPriority w:val="99"/>
    <w:semiHidden/>
    <w:rsid w:val="00BB28BD"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1">
    <w:name w:val="正文文本 字符1"/>
    <w:link w:val="ab"/>
    <w:uiPriority w:val="99"/>
    <w:rsid w:val="00BB28BD"/>
    <w:rPr>
      <w:rFonts w:ascii="Verdana" w:eastAsia="宋体" w:hAnsi="Verdana" w:cs="Times New Roman"/>
      <w:sz w:val="24"/>
      <w:szCs w:val="24"/>
      <w:lang w:val="x-none" w:eastAsia="x-none"/>
    </w:rPr>
  </w:style>
  <w:style w:type="paragraph" w:customStyle="1" w:styleId="ad">
    <w:name w:val="列出段落"/>
    <w:basedOn w:val="a"/>
    <w:uiPriority w:val="34"/>
    <w:qFormat/>
    <w:rsid w:val="001918D0"/>
    <w:pPr>
      <w:ind w:firstLineChars="200" w:firstLine="420"/>
    </w:pPr>
    <w:rPr>
      <w:rFonts w:ascii="Calibri" w:hAnsi="Calibri"/>
      <w:szCs w:val="22"/>
    </w:rPr>
  </w:style>
  <w:style w:type="character" w:styleId="ae">
    <w:name w:val="Placeholder Text"/>
    <w:basedOn w:val="a0"/>
    <w:uiPriority w:val="99"/>
    <w:semiHidden/>
    <w:rsid w:val="00E428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37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0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7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6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4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25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05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2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138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36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175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7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34" Type="http://schemas.openxmlformats.org/officeDocument/2006/relationships/image" Target="media/image11.wmf"/><Relationship Id="rId42" Type="http://schemas.openxmlformats.org/officeDocument/2006/relationships/oleObject" Target="embeddings/oleObject19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5" Type="http://schemas.openxmlformats.org/officeDocument/2006/relationships/image" Target="media/image6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29" Type="http://schemas.openxmlformats.org/officeDocument/2006/relationships/image" Target="media/image7.png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image" Target="media/image3.wmf"/><Relationship Id="rId31" Type="http://schemas.openxmlformats.org/officeDocument/2006/relationships/image" Target="media/image9.png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8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C84178E-F9C5-4D5D-8311-E590429BDF2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5</Pages>
  <Words>44</Words>
  <Characters>251</Characters>
  <Application>Microsoft Office Word</Application>
  <DocSecurity>0</DocSecurity>
  <Lines>2</Lines>
  <Paragraphs>1</Paragraphs>
  <ScaleCrop>false</ScaleCrop>
  <Company>Microsoft</Company>
  <LinksUpToDate>false</LinksUpToDate>
  <CharactersWithSpaces>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shumin</cp:lastModifiedBy>
  <cp:revision>23</cp:revision>
  <cp:lastPrinted>2018-11-07T08:42:00Z</cp:lastPrinted>
  <dcterms:created xsi:type="dcterms:W3CDTF">2023-06-02T00:02:00Z</dcterms:created>
  <dcterms:modified xsi:type="dcterms:W3CDTF">2023-06-13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